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A70B47D" w14:textId="77777777" w:rsidR="00292DC5" w:rsidRPr="001A0FF3" w:rsidRDefault="00292DC5" w:rsidP="00F85C31">
      <w:pPr>
        <w:snapToGrid w:val="0"/>
        <w:spacing w:line="300" w:lineRule="auto"/>
        <w:jc w:val="left"/>
        <w:rPr>
          <w:rFonts w:ascii="Times New Roman" w:hAnsi="Times New Roman" w:cs="Times New Roman"/>
          <w:sz w:val="32"/>
          <w:szCs w:val="32"/>
        </w:rPr>
      </w:pPr>
      <w:r w:rsidRPr="001A0FF3">
        <w:rPr>
          <w:rFonts w:ascii="Times New Roman" w:hAnsi="Times New Roman" w:cs="Times New Roman"/>
          <w:b/>
          <w:sz w:val="32"/>
          <w:szCs w:val="32"/>
          <w:u w:val="single"/>
        </w:rPr>
        <w:t>Supporting Information</w:t>
      </w:r>
    </w:p>
    <w:p w14:paraId="70C8D2E2" w14:textId="77777777" w:rsidR="00292DC5" w:rsidRPr="001A0FF3" w:rsidRDefault="00292DC5" w:rsidP="00F85C31">
      <w:pPr>
        <w:snapToGrid w:val="0"/>
        <w:spacing w:line="300" w:lineRule="auto"/>
        <w:jc w:val="left"/>
        <w:rPr>
          <w:rFonts w:ascii="Times New Roman" w:hAnsi="Times New Roman" w:cs="Times New Roman"/>
          <w:sz w:val="32"/>
          <w:szCs w:val="32"/>
        </w:rPr>
      </w:pPr>
    </w:p>
    <w:p w14:paraId="55174AAC" w14:textId="2DA13187" w:rsidR="00B662F5" w:rsidRPr="00B662F5" w:rsidRDefault="00B662F5" w:rsidP="00F85C31">
      <w:pPr>
        <w:widowControl/>
        <w:snapToGrid w:val="0"/>
        <w:spacing w:line="300" w:lineRule="auto"/>
        <w:jc w:val="left"/>
        <w:rPr>
          <w:rFonts w:ascii="Times New Roman" w:hAnsi="Times New Roman" w:cs="Times New Roman"/>
          <w:b/>
          <w:sz w:val="32"/>
          <w:szCs w:val="32"/>
        </w:rPr>
      </w:pPr>
      <w:r w:rsidRPr="00B662F5">
        <w:rPr>
          <w:rFonts w:ascii="Times New Roman" w:hAnsi="Times New Roman" w:cs="Times New Roman"/>
          <w:b/>
          <w:sz w:val="32"/>
          <w:szCs w:val="32"/>
        </w:rPr>
        <w:t xml:space="preserve">Self-assembled thin-layer </w:t>
      </w:r>
      <w:proofErr w:type="spellStart"/>
      <w:r w:rsidRPr="00B662F5">
        <w:rPr>
          <w:rFonts w:ascii="Times New Roman" w:hAnsi="Times New Roman" w:cs="Times New Roman"/>
          <w:b/>
          <w:sz w:val="32"/>
          <w:szCs w:val="32"/>
        </w:rPr>
        <w:t>glycomaterials</w:t>
      </w:r>
      <w:proofErr w:type="spellEnd"/>
      <w:r w:rsidRPr="00B662F5">
        <w:rPr>
          <w:rFonts w:ascii="Times New Roman" w:hAnsi="Times New Roman" w:cs="Times New Roman"/>
          <w:b/>
          <w:sz w:val="32"/>
          <w:szCs w:val="32"/>
        </w:rPr>
        <w:t xml:space="preserve"> with a</w:t>
      </w:r>
      <w:r w:rsidR="00F026D1">
        <w:rPr>
          <w:rFonts w:ascii="Times New Roman" w:hAnsi="Times New Roman" w:cs="Times New Roman"/>
          <w:b/>
          <w:sz w:val="32"/>
          <w:szCs w:val="32"/>
        </w:rPr>
        <w:t xml:space="preserve">n appropriate </w:t>
      </w:r>
      <w:r w:rsidRPr="00B662F5">
        <w:rPr>
          <w:rFonts w:ascii="Times New Roman" w:hAnsi="Times New Roman" w:cs="Times New Roman"/>
          <w:b/>
          <w:sz w:val="32"/>
          <w:szCs w:val="32"/>
        </w:rPr>
        <w:t>shell thickness for targeted</w:t>
      </w:r>
      <w:r w:rsidR="004F392C">
        <w:rPr>
          <w:rFonts w:ascii="Times New Roman" w:hAnsi="Times New Roman" w:cs="Times New Roman"/>
          <w:b/>
          <w:sz w:val="32"/>
          <w:szCs w:val="32"/>
        </w:rPr>
        <w:t xml:space="preserve"> and </w:t>
      </w:r>
      <w:r w:rsidRPr="00B662F5">
        <w:rPr>
          <w:rFonts w:ascii="Times New Roman" w:hAnsi="Times New Roman" w:cs="Times New Roman"/>
          <w:b/>
          <w:sz w:val="32"/>
          <w:szCs w:val="32"/>
        </w:rPr>
        <w:t>activatable cell imaging</w:t>
      </w:r>
      <w:bookmarkStart w:id="0" w:name="_GoBack"/>
      <w:bookmarkEnd w:id="0"/>
    </w:p>
    <w:p w14:paraId="79988218" w14:textId="77777777" w:rsidR="00B662F5" w:rsidRPr="00B662F5" w:rsidRDefault="00B662F5" w:rsidP="00F85C31">
      <w:pPr>
        <w:widowControl/>
        <w:snapToGrid w:val="0"/>
        <w:spacing w:line="300" w:lineRule="auto"/>
        <w:jc w:val="left"/>
        <w:rPr>
          <w:rFonts w:ascii="Times New Roman" w:hAnsi="Times New Roman" w:cs="Times New Roman"/>
          <w:sz w:val="24"/>
          <w:szCs w:val="24"/>
        </w:rPr>
      </w:pPr>
    </w:p>
    <w:p w14:paraId="6AC3DC36" w14:textId="33C95E4A" w:rsidR="00B662F5" w:rsidRPr="00B662F5" w:rsidRDefault="00B662F5" w:rsidP="00F85C31">
      <w:pPr>
        <w:widowControl/>
        <w:snapToGrid w:val="0"/>
        <w:spacing w:line="30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B662F5">
        <w:rPr>
          <w:rFonts w:ascii="Times New Roman" w:hAnsi="Times New Roman" w:cs="Times New Roman"/>
          <w:sz w:val="24"/>
          <w:szCs w:val="24"/>
        </w:rPr>
        <w:t>Chao Zhang,</w:t>
      </w:r>
      <w:proofErr w:type="gramStart"/>
      <w:r w:rsidRPr="00B662F5">
        <w:rPr>
          <w:rFonts w:ascii="Times New Roman" w:hAnsi="Times New Roman" w:cs="Times New Roman"/>
          <w:sz w:val="24"/>
          <w:szCs w:val="24"/>
          <w:vertAlign w:val="superscript"/>
        </w:rPr>
        <w:t>1,a</w:t>
      </w:r>
      <w:proofErr w:type="gramEnd"/>
      <w:r w:rsidRPr="00B662F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62F5">
        <w:rPr>
          <w:rFonts w:ascii="Times New Roman" w:hAnsi="Times New Roman" w:cs="Times New Roman"/>
          <w:sz w:val="24"/>
          <w:szCs w:val="24"/>
        </w:rPr>
        <w:t>Guanzhen</w:t>
      </w:r>
      <w:proofErr w:type="spellEnd"/>
      <w:r w:rsidRPr="00B662F5">
        <w:rPr>
          <w:rFonts w:ascii="Times New Roman" w:hAnsi="Times New Roman" w:cs="Times New Roman"/>
          <w:sz w:val="24"/>
          <w:szCs w:val="24"/>
        </w:rPr>
        <w:t xml:space="preserve"> Wang</w:t>
      </w:r>
      <w:r w:rsidR="00E44EB2">
        <w:rPr>
          <w:rFonts w:ascii="Times New Roman" w:hAnsi="Times New Roman" w:cs="Times New Roman" w:hint="eastAsia"/>
          <w:sz w:val="24"/>
          <w:szCs w:val="24"/>
          <w:vertAlign w:val="superscript"/>
        </w:rPr>
        <w:t xml:space="preserve"> 3,5,</w:t>
      </w:r>
      <w:r w:rsidRPr="00B662F5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 w:rsidRPr="00B662F5">
        <w:rPr>
          <w:rFonts w:ascii="Times New Roman" w:hAnsi="Times New Roman" w:cs="Times New Roman"/>
          <w:sz w:val="24"/>
          <w:szCs w:val="24"/>
        </w:rPr>
        <w:t xml:space="preserve"> Hai-Hao Han,</w:t>
      </w:r>
      <w:r w:rsidRPr="00B662F5">
        <w:rPr>
          <w:rFonts w:ascii="Times New Roman" w:hAnsi="Times New Roman" w:cs="Times New Roman"/>
          <w:sz w:val="24"/>
          <w:szCs w:val="24"/>
          <w:vertAlign w:val="superscript"/>
        </w:rPr>
        <w:t>2,a</w:t>
      </w:r>
      <w:r w:rsidRPr="00B662F5">
        <w:rPr>
          <w:rFonts w:ascii="Times New Roman" w:hAnsi="Times New Roman" w:cs="Times New Roman"/>
          <w:sz w:val="24"/>
          <w:szCs w:val="24"/>
        </w:rPr>
        <w:t xml:space="preserve"> Xi-Le Hu, Robert A. Field,</w:t>
      </w:r>
      <w:r w:rsidRPr="00B662F5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B662F5">
        <w:rPr>
          <w:rFonts w:ascii="Times New Roman" w:hAnsi="Times New Roman" w:cs="Times New Roman"/>
          <w:sz w:val="24"/>
          <w:szCs w:val="24"/>
        </w:rPr>
        <w:t xml:space="preserve"> Guo-Rong Chen,</w:t>
      </w:r>
      <w:r w:rsidRPr="00B662F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662F5">
        <w:rPr>
          <w:rFonts w:ascii="Times New Roman" w:hAnsi="Times New Roman" w:cs="Times New Roman"/>
          <w:sz w:val="24"/>
          <w:szCs w:val="24"/>
        </w:rPr>
        <w:t xml:space="preserve"> Jia Li,</w:t>
      </w:r>
      <w:r w:rsidRPr="00B662F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662F5">
        <w:rPr>
          <w:rFonts w:ascii="Times New Roman" w:hAnsi="Times New Roman" w:cs="Times New Roman"/>
          <w:sz w:val="24"/>
          <w:szCs w:val="24"/>
        </w:rPr>
        <w:t xml:space="preserve"> Bing Ye,</w:t>
      </w:r>
      <w:r w:rsidRPr="00B662F5">
        <w:rPr>
          <w:rFonts w:ascii="Times New Roman" w:hAnsi="Times New Roman" w:cs="Times New Roman"/>
          <w:sz w:val="24"/>
          <w:szCs w:val="24"/>
          <w:vertAlign w:val="superscript"/>
        </w:rPr>
        <w:t>1,</w:t>
      </w:r>
      <w:r w:rsidRPr="00B662F5">
        <w:rPr>
          <w:rFonts w:ascii="Times New Roman" w:hAnsi="Times New Roman" w:cs="Times New Roman"/>
          <w:sz w:val="24"/>
          <w:szCs w:val="24"/>
        </w:rPr>
        <w:t>* Xiao-Peng He,</w:t>
      </w:r>
      <w:r w:rsidRPr="00B662F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662F5">
        <w:rPr>
          <w:rFonts w:ascii="Times New Roman" w:hAnsi="Times New Roman" w:cs="Times New Roman"/>
          <w:sz w:val="24"/>
          <w:szCs w:val="24"/>
        </w:rPr>
        <w:t>* &amp; Yi Zang</w:t>
      </w:r>
      <w:r w:rsidRPr="00B662F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662F5">
        <w:rPr>
          <w:rFonts w:ascii="Times New Roman" w:hAnsi="Times New Roman" w:cs="Times New Roman"/>
          <w:sz w:val="24"/>
          <w:szCs w:val="24"/>
        </w:rPr>
        <w:t>*</w:t>
      </w:r>
    </w:p>
    <w:p w14:paraId="76E3E971" w14:textId="77777777" w:rsidR="00B662F5" w:rsidRPr="00B662F5" w:rsidRDefault="00B662F5" w:rsidP="00F85C31">
      <w:pPr>
        <w:widowControl/>
        <w:snapToGrid w:val="0"/>
        <w:spacing w:line="300" w:lineRule="auto"/>
        <w:jc w:val="left"/>
        <w:rPr>
          <w:rFonts w:ascii="Times New Roman" w:hAnsi="Times New Roman" w:cs="Times New Roman"/>
          <w:sz w:val="24"/>
          <w:szCs w:val="24"/>
        </w:rPr>
      </w:pPr>
    </w:p>
    <w:p w14:paraId="207F8E7C" w14:textId="77777777" w:rsidR="00B662F5" w:rsidRPr="00B662F5" w:rsidRDefault="00B662F5" w:rsidP="00F85C31">
      <w:pPr>
        <w:widowControl/>
        <w:snapToGrid w:val="0"/>
        <w:spacing w:line="30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B662F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662F5">
        <w:rPr>
          <w:rFonts w:ascii="Times New Roman" w:hAnsi="Times New Roman" w:cs="Times New Roman"/>
          <w:sz w:val="24"/>
          <w:szCs w:val="24"/>
        </w:rPr>
        <w:t xml:space="preserve"> Jinan Children’s Hospital, Emergency Department, Jinan 250022, Shandong, PR China</w:t>
      </w:r>
    </w:p>
    <w:p w14:paraId="5889FD64" w14:textId="77777777" w:rsidR="00B662F5" w:rsidRPr="00B662F5" w:rsidRDefault="00B662F5" w:rsidP="00F85C31">
      <w:pPr>
        <w:widowControl/>
        <w:snapToGrid w:val="0"/>
        <w:spacing w:line="30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B662F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662F5">
        <w:rPr>
          <w:rFonts w:ascii="Times New Roman" w:hAnsi="Times New Roman" w:cs="Times New Roman"/>
          <w:sz w:val="24"/>
          <w:szCs w:val="24"/>
        </w:rPr>
        <w:t xml:space="preserve"> Key Laboratory for Advanced Materials and </w:t>
      </w:r>
      <w:proofErr w:type="spellStart"/>
      <w:r w:rsidRPr="00B662F5">
        <w:rPr>
          <w:rFonts w:ascii="Times New Roman" w:hAnsi="Times New Roman" w:cs="Times New Roman"/>
          <w:sz w:val="24"/>
          <w:szCs w:val="24"/>
        </w:rPr>
        <w:t>Feringa</w:t>
      </w:r>
      <w:proofErr w:type="spellEnd"/>
      <w:r w:rsidRPr="00B662F5">
        <w:rPr>
          <w:rFonts w:ascii="Times New Roman" w:hAnsi="Times New Roman" w:cs="Times New Roman"/>
          <w:sz w:val="24"/>
          <w:szCs w:val="24"/>
        </w:rPr>
        <w:t xml:space="preserve"> Nobel Prize Scientist Joint Research Center, School of Chemistry and Molecular Engineering, East China University of Science and Technology, 130 </w:t>
      </w:r>
      <w:proofErr w:type="spellStart"/>
      <w:r w:rsidRPr="00B662F5">
        <w:rPr>
          <w:rFonts w:ascii="Times New Roman" w:hAnsi="Times New Roman" w:cs="Times New Roman"/>
          <w:sz w:val="24"/>
          <w:szCs w:val="24"/>
        </w:rPr>
        <w:t>Meilong</w:t>
      </w:r>
      <w:proofErr w:type="spellEnd"/>
      <w:r w:rsidRPr="00B662F5">
        <w:rPr>
          <w:rFonts w:ascii="Times New Roman" w:hAnsi="Times New Roman" w:cs="Times New Roman"/>
          <w:sz w:val="24"/>
          <w:szCs w:val="24"/>
        </w:rPr>
        <w:t xml:space="preserve"> Road, Shanghai 200237, PR China</w:t>
      </w:r>
    </w:p>
    <w:p w14:paraId="40CAD712" w14:textId="77777777" w:rsidR="00B662F5" w:rsidRPr="00B662F5" w:rsidRDefault="00B662F5" w:rsidP="00F85C31">
      <w:pPr>
        <w:widowControl/>
        <w:snapToGrid w:val="0"/>
        <w:spacing w:line="30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B662F5">
        <w:rPr>
          <w:rFonts w:ascii="Times New Roman" w:hAnsi="Times New Roman" w:cs="Times New Roman"/>
          <w:sz w:val="24"/>
          <w:szCs w:val="24"/>
          <w:vertAlign w:val="superscript"/>
        </w:rPr>
        <w:t xml:space="preserve">3 </w:t>
      </w:r>
      <w:r w:rsidRPr="00B662F5">
        <w:rPr>
          <w:rFonts w:ascii="Times New Roman" w:hAnsi="Times New Roman" w:cs="Times New Roman"/>
          <w:sz w:val="24"/>
          <w:szCs w:val="24"/>
        </w:rPr>
        <w:t xml:space="preserve">National Center for Drug Screening, State Key Laboratory of Drug Research, Shanghai Institute of Materia </w:t>
      </w:r>
      <w:proofErr w:type="spellStart"/>
      <w:r w:rsidRPr="00B662F5">
        <w:rPr>
          <w:rFonts w:ascii="Times New Roman" w:hAnsi="Times New Roman" w:cs="Times New Roman"/>
          <w:sz w:val="24"/>
          <w:szCs w:val="24"/>
        </w:rPr>
        <w:t>Medica</w:t>
      </w:r>
      <w:proofErr w:type="spellEnd"/>
      <w:r w:rsidRPr="00B662F5">
        <w:rPr>
          <w:rFonts w:ascii="Times New Roman" w:hAnsi="Times New Roman" w:cs="Times New Roman"/>
          <w:sz w:val="24"/>
          <w:szCs w:val="24"/>
        </w:rPr>
        <w:t xml:space="preserve">, Chinese Academy of Sciences, 189 Guo </w:t>
      </w:r>
      <w:proofErr w:type="spellStart"/>
      <w:r w:rsidRPr="00B662F5">
        <w:rPr>
          <w:rFonts w:ascii="Times New Roman" w:hAnsi="Times New Roman" w:cs="Times New Roman"/>
          <w:sz w:val="24"/>
          <w:szCs w:val="24"/>
        </w:rPr>
        <w:t>Shoujing</w:t>
      </w:r>
      <w:proofErr w:type="spellEnd"/>
      <w:r w:rsidRPr="00B662F5">
        <w:rPr>
          <w:rFonts w:ascii="Times New Roman" w:hAnsi="Times New Roman" w:cs="Times New Roman"/>
          <w:sz w:val="24"/>
          <w:szCs w:val="24"/>
        </w:rPr>
        <w:t xml:space="preserve"> Rd., Shanghai 201203, PR China</w:t>
      </w:r>
    </w:p>
    <w:p w14:paraId="065CEE25" w14:textId="680BD3BB" w:rsidR="00C67C81" w:rsidRDefault="00B662F5" w:rsidP="00C67C81">
      <w:pPr>
        <w:widowControl/>
        <w:snapToGrid w:val="0"/>
        <w:spacing w:line="30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B662F5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B662F5">
        <w:rPr>
          <w:rFonts w:ascii="Times New Roman" w:hAnsi="Times New Roman" w:cs="Times New Roman"/>
          <w:sz w:val="24"/>
          <w:szCs w:val="24"/>
        </w:rPr>
        <w:t xml:space="preserve"> Department of Biological Chemistry, John Innes Centre, Norwich Research Park, Norwich NR4 7UH, UK</w:t>
      </w:r>
    </w:p>
    <w:p w14:paraId="28C6A4E5" w14:textId="76877A7D" w:rsidR="00C67C81" w:rsidRPr="00C67C81" w:rsidRDefault="00C67C81" w:rsidP="00C67C81">
      <w:pPr>
        <w:widowControl/>
        <w:snapToGrid w:val="0"/>
        <w:spacing w:line="30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3707D8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397BF0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University of Chinese Academy of Science, No.19A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YuquanRoad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, Beijing100049,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P.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R.China</w:t>
      </w:r>
      <w:proofErr w:type="spellEnd"/>
      <w:proofErr w:type="gramEnd"/>
    </w:p>
    <w:p w14:paraId="45FA57C2" w14:textId="452EE52E" w:rsidR="00B662F5" w:rsidRPr="00B662F5" w:rsidRDefault="00B662F5" w:rsidP="00F85C31">
      <w:pPr>
        <w:widowControl/>
        <w:snapToGrid w:val="0"/>
        <w:spacing w:line="300" w:lineRule="auto"/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B662F5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proofErr w:type="spellEnd"/>
      <w:proofErr w:type="gramEnd"/>
      <w:r w:rsidRPr="00B662F5">
        <w:rPr>
          <w:rFonts w:ascii="Times New Roman" w:hAnsi="Times New Roman" w:cs="Times New Roman"/>
          <w:sz w:val="24"/>
          <w:szCs w:val="24"/>
        </w:rPr>
        <w:t xml:space="preserve"> Equal contribution</w:t>
      </w:r>
    </w:p>
    <w:p w14:paraId="30058020" w14:textId="77777777" w:rsidR="00B662F5" w:rsidRPr="00B662F5" w:rsidRDefault="00B662F5" w:rsidP="00F85C31">
      <w:pPr>
        <w:widowControl/>
        <w:snapToGrid w:val="0"/>
        <w:spacing w:line="300" w:lineRule="auto"/>
        <w:jc w:val="left"/>
        <w:rPr>
          <w:rFonts w:ascii="Times New Roman" w:hAnsi="Times New Roman" w:cs="Times New Roman"/>
          <w:sz w:val="24"/>
          <w:szCs w:val="24"/>
        </w:rPr>
      </w:pPr>
    </w:p>
    <w:p w14:paraId="5E110C83" w14:textId="77777777" w:rsidR="00B662F5" w:rsidRPr="00B662F5" w:rsidRDefault="00B662F5" w:rsidP="00F85C31">
      <w:pPr>
        <w:widowControl/>
        <w:snapToGrid w:val="0"/>
        <w:spacing w:line="30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B662F5">
        <w:rPr>
          <w:rFonts w:ascii="Times New Roman" w:hAnsi="Times New Roman" w:cs="Times New Roman"/>
          <w:sz w:val="24"/>
          <w:szCs w:val="24"/>
        </w:rPr>
        <w:t xml:space="preserve">Email: </w:t>
      </w:r>
      <w:hyperlink r:id="rId8" w:history="1">
        <w:r w:rsidRPr="00B662F5">
          <w:rPr>
            <w:rStyle w:val="aa"/>
            <w:rFonts w:ascii="Times New Roman" w:hAnsi="Times New Roman" w:cs="Times New Roman"/>
            <w:sz w:val="24"/>
            <w:szCs w:val="24"/>
          </w:rPr>
          <w:t>yzang@simm.ac.cn</w:t>
        </w:r>
      </w:hyperlink>
      <w:r w:rsidRPr="00B662F5">
        <w:rPr>
          <w:rFonts w:ascii="Times New Roman" w:hAnsi="Times New Roman" w:cs="Times New Roman"/>
          <w:sz w:val="24"/>
          <w:szCs w:val="24"/>
        </w:rPr>
        <w:t xml:space="preserve"> (Y. Zang), </w:t>
      </w:r>
      <w:hyperlink r:id="rId9" w:history="1">
        <w:r w:rsidRPr="00B662F5">
          <w:rPr>
            <w:rStyle w:val="aa"/>
            <w:rFonts w:ascii="Times New Roman" w:hAnsi="Times New Roman" w:cs="Times New Roman"/>
            <w:sz w:val="24"/>
            <w:szCs w:val="24"/>
          </w:rPr>
          <w:t>xphe@ecust.edu.cn</w:t>
        </w:r>
      </w:hyperlink>
      <w:r w:rsidRPr="00B662F5">
        <w:rPr>
          <w:rFonts w:ascii="Times New Roman" w:hAnsi="Times New Roman" w:cs="Times New Roman"/>
          <w:sz w:val="24"/>
          <w:szCs w:val="24"/>
        </w:rPr>
        <w:t xml:space="preserve"> (X.-P. He), </w:t>
      </w:r>
      <w:hyperlink r:id="rId10" w:history="1">
        <w:r w:rsidRPr="00B662F5">
          <w:rPr>
            <w:rStyle w:val="aa"/>
            <w:rFonts w:ascii="Times New Roman" w:hAnsi="Times New Roman" w:cs="Times New Roman"/>
            <w:sz w:val="24"/>
            <w:szCs w:val="24"/>
          </w:rPr>
          <w:t>13583184890@163.com</w:t>
        </w:r>
      </w:hyperlink>
      <w:r w:rsidRPr="00B662F5">
        <w:rPr>
          <w:rFonts w:ascii="Times New Roman" w:hAnsi="Times New Roman" w:cs="Times New Roman"/>
          <w:sz w:val="24"/>
          <w:szCs w:val="24"/>
        </w:rPr>
        <w:t xml:space="preserve"> (B. Ye)</w:t>
      </w:r>
    </w:p>
    <w:p w14:paraId="6FE995A7" w14:textId="61C76E97" w:rsidR="0036284A" w:rsidRPr="001A0FF3" w:rsidRDefault="0036284A" w:rsidP="00F85C31">
      <w:pPr>
        <w:widowControl/>
        <w:snapToGrid w:val="0"/>
        <w:spacing w:line="300" w:lineRule="auto"/>
        <w:jc w:val="left"/>
        <w:rPr>
          <w:rFonts w:ascii="Times New Roman" w:hAnsi="Times New Roman" w:cs="Times New Roman"/>
          <w:sz w:val="24"/>
          <w:szCs w:val="24"/>
        </w:rPr>
      </w:pPr>
    </w:p>
    <w:p w14:paraId="6F1F1D87" w14:textId="77777777" w:rsidR="00D92C8B" w:rsidRPr="001A0FF3" w:rsidRDefault="00D92C8B" w:rsidP="00F85C31">
      <w:pPr>
        <w:snapToGrid w:val="0"/>
        <w:spacing w:line="300" w:lineRule="auto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A0FF3">
        <w:rPr>
          <w:rFonts w:ascii="Times New Roman" w:hAnsi="Times New Roman" w:cs="Times New Roman"/>
          <w:b/>
          <w:sz w:val="24"/>
          <w:szCs w:val="24"/>
          <w:u w:val="single"/>
        </w:rPr>
        <w:t>Contents list</w:t>
      </w:r>
    </w:p>
    <w:p w14:paraId="3E294900" w14:textId="57A49A5F" w:rsidR="00D92C8B" w:rsidRPr="001A0FF3" w:rsidRDefault="00D92C8B" w:rsidP="00F85C31">
      <w:pPr>
        <w:snapToGrid w:val="0"/>
        <w:spacing w:line="30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1A0FF3">
        <w:rPr>
          <w:rFonts w:ascii="Times New Roman" w:hAnsi="Times New Roman" w:cs="Times New Roman"/>
          <w:sz w:val="24"/>
          <w:szCs w:val="24"/>
        </w:rPr>
        <w:t>S</w:t>
      </w:r>
      <w:r w:rsidR="00F83510" w:rsidRPr="001A0FF3">
        <w:rPr>
          <w:rFonts w:ascii="Times New Roman" w:hAnsi="Times New Roman" w:cs="Times New Roman"/>
          <w:sz w:val="24"/>
          <w:szCs w:val="24"/>
        </w:rPr>
        <w:t>1</w:t>
      </w:r>
      <w:r w:rsidRPr="001A0FF3">
        <w:rPr>
          <w:rFonts w:ascii="Times New Roman" w:hAnsi="Times New Roman" w:cs="Times New Roman"/>
          <w:sz w:val="24"/>
          <w:szCs w:val="24"/>
        </w:rPr>
        <w:t>. Experimental section</w:t>
      </w:r>
    </w:p>
    <w:p w14:paraId="50E248BC" w14:textId="35A2B0AE" w:rsidR="00D92C8B" w:rsidRPr="001A0FF3" w:rsidRDefault="00D92C8B" w:rsidP="00F85C31">
      <w:pPr>
        <w:snapToGrid w:val="0"/>
        <w:spacing w:line="30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1A0FF3">
        <w:rPr>
          <w:rFonts w:ascii="Times New Roman" w:hAnsi="Times New Roman" w:cs="Times New Roman"/>
          <w:sz w:val="24"/>
          <w:szCs w:val="24"/>
        </w:rPr>
        <w:t>S</w:t>
      </w:r>
      <w:r w:rsidR="00F83510" w:rsidRPr="001A0FF3">
        <w:rPr>
          <w:rFonts w:ascii="Times New Roman" w:hAnsi="Times New Roman" w:cs="Times New Roman"/>
          <w:sz w:val="24"/>
          <w:szCs w:val="24"/>
        </w:rPr>
        <w:t>2</w:t>
      </w:r>
      <w:r w:rsidRPr="001A0FF3">
        <w:rPr>
          <w:rFonts w:ascii="Times New Roman" w:hAnsi="Times New Roman" w:cs="Times New Roman"/>
          <w:sz w:val="24"/>
          <w:szCs w:val="24"/>
        </w:rPr>
        <w:t xml:space="preserve">. </w:t>
      </w:r>
      <w:bookmarkStart w:id="1" w:name="OLE_LINK123"/>
      <w:bookmarkStart w:id="2" w:name="OLE_LINK124"/>
      <w:r w:rsidRPr="001A0FF3">
        <w:rPr>
          <w:rFonts w:ascii="Times New Roman" w:hAnsi="Times New Roman" w:cs="Times New Roman"/>
          <w:sz w:val="24"/>
          <w:szCs w:val="24"/>
        </w:rPr>
        <w:t>Original spectral cop</w:t>
      </w:r>
      <w:r w:rsidR="00146D3F" w:rsidRPr="001A0FF3">
        <w:rPr>
          <w:rFonts w:ascii="Times New Roman" w:hAnsi="Times New Roman" w:cs="Times New Roman"/>
          <w:sz w:val="24"/>
          <w:szCs w:val="24"/>
        </w:rPr>
        <w:t xml:space="preserve">ies </w:t>
      </w:r>
      <w:r w:rsidRPr="001A0FF3">
        <w:rPr>
          <w:rFonts w:ascii="Times New Roman" w:hAnsi="Times New Roman" w:cs="Times New Roman"/>
          <w:sz w:val="24"/>
          <w:szCs w:val="24"/>
        </w:rPr>
        <w:t>of new compounds</w:t>
      </w:r>
      <w:bookmarkEnd w:id="1"/>
      <w:bookmarkEnd w:id="2"/>
    </w:p>
    <w:p w14:paraId="140D35EE" w14:textId="24CC4836" w:rsidR="00D92C8B" w:rsidRPr="001A0FF3" w:rsidRDefault="00AB7679" w:rsidP="00F85C31">
      <w:pPr>
        <w:snapToGrid w:val="0"/>
        <w:spacing w:line="30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1A0FF3">
        <w:rPr>
          <w:rFonts w:ascii="Times New Roman" w:hAnsi="Times New Roman" w:cs="Times New Roman"/>
          <w:sz w:val="24"/>
          <w:szCs w:val="24"/>
        </w:rPr>
        <w:t>S</w:t>
      </w:r>
      <w:r w:rsidR="00F83510" w:rsidRPr="001A0FF3">
        <w:rPr>
          <w:rFonts w:ascii="Times New Roman" w:hAnsi="Times New Roman" w:cs="Times New Roman"/>
          <w:sz w:val="24"/>
          <w:szCs w:val="24"/>
        </w:rPr>
        <w:t>3</w:t>
      </w:r>
      <w:r w:rsidRPr="001A0FF3">
        <w:rPr>
          <w:rFonts w:ascii="Times New Roman" w:hAnsi="Times New Roman" w:cs="Times New Roman"/>
          <w:sz w:val="24"/>
          <w:szCs w:val="24"/>
        </w:rPr>
        <w:t>. Additional reference</w:t>
      </w:r>
      <w:r w:rsidR="00985AC1" w:rsidRPr="001A0FF3">
        <w:rPr>
          <w:rFonts w:ascii="Times New Roman" w:hAnsi="Times New Roman" w:cs="Times New Roman"/>
          <w:sz w:val="24"/>
          <w:szCs w:val="24"/>
        </w:rPr>
        <w:t>s</w:t>
      </w:r>
    </w:p>
    <w:p w14:paraId="59DAB8EF" w14:textId="77777777" w:rsidR="00D92C8B" w:rsidRPr="001A0FF3" w:rsidRDefault="00D92C8B" w:rsidP="00F85C31">
      <w:pPr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14:paraId="36F5A1FC" w14:textId="77777777" w:rsidR="00FA576B" w:rsidRPr="001A0FF3" w:rsidRDefault="00FA576B" w:rsidP="00F85C31">
      <w:pPr>
        <w:widowControl/>
        <w:snapToGrid w:val="0"/>
        <w:spacing w:line="300" w:lineRule="auto"/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1A0FF3">
        <w:rPr>
          <w:rFonts w:ascii="Times New Roman" w:hAnsi="Times New Roman" w:cs="Times New Roman"/>
          <w:b/>
          <w:color w:val="000000" w:themeColor="text1"/>
          <w:sz w:val="24"/>
          <w:szCs w:val="24"/>
        </w:rPr>
        <w:br w:type="page"/>
      </w:r>
    </w:p>
    <w:p w14:paraId="4A86F3ED" w14:textId="1F9ACD19" w:rsidR="008E7F04" w:rsidRPr="001A0FF3" w:rsidRDefault="0087384F" w:rsidP="00F85C31">
      <w:pPr>
        <w:snapToGrid w:val="0"/>
        <w:spacing w:line="300" w:lineRule="auto"/>
        <w:rPr>
          <w:rFonts w:ascii="Times New Roman" w:hAnsi="Times New Roman" w:cs="Times New Roman"/>
          <w:b/>
          <w:sz w:val="24"/>
          <w:szCs w:val="24"/>
        </w:rPr>
      </w:pPr>
      <w:r w:rsidRPr="001A0FF3">
        <w:rPr>
          <w:rFonts w:ascii="Times New Roman" w:hAnsi="Times New Roman" w:cs="Times New Roman"/>
          <w:b/>
          <w:sz w:val="24"/>
          <w:szCs w:val="24"/>
        </w:rPr>
        <w:lastRenderedPageBreak/>
        <w:t>S1</w:t>
      </w:r>
      <w:r w:rsidR="008E7F04" w:rsidRPr="001A0FF3">
        <w:rPr>
          <w:rFonts w:ascii="Times New Roman" w:hAnsi="Times New Roman" w:cs="Times New Roman"/>
          <w:b/>
          <w:sz w:val="24"/>
          <w:szCs w:val="24"/>
        </w:rPr>
        <w:t>. Experimental section</w:t>
      </w:r>
    </w:p>
    <w:p w14:paraId="3648B220" w14:textId="77777777" w:rsidR="00DA0754" w:rsidRPr="001A0FF3" w:rsidRDefault="00DA0754" w:rsidP="00F85C31">
      <w:pPr>
        <w:snapToGrid w:val="0"/>
        <w:spacing w:line="300" w:lineRule="auto"/>
        <w:rPr>
          <w:rFonts w:ascii="Times New Roman" w:hAnsi="Times New Roman" w:cs="Times New Roman"/>
          <w:b/>
          <w:sz w:val="24"/>
          <w:szCs w:val="24"/>
        </w:rPr>
      </w:pPr>
    </w:p>
    <w:p w14:paraId="1DE6461A" w14:textId="0C277C3C" w:rsidR="00DA0754" w:rsidRPr="001A0FF3" w:rsidRDefault="00DA0754" w:rsidP="00F85C31">
      <w:pPr>
        <w:autoSpaceDE w:val="0"/>
        <w:autoSpaceDN w:val="0"/>
        <w:adjustRightInd w:val="0"/>
        <w:snapToGrid w:val="0"/>
        <w:spacing w:line="30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1A0FF3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General. </w:t>
      </w:r>
      <w:r w:rsidRPr="001A0FF3">
        <w:rPr>
          <w:rFonts w:ascii="Times New Roman" w:hAnsi="Times New Roman" w:cs="Times New Roman"/>
          <w:sz w:val="24"/>
          <w:szCs w:val="24"/>
        </w:rPr>
        <w:t>All purchased chemicals and reagents are of analytical grade</w:t>
      </w:r>
      <w:r w:rsidRPr="001A0FF3">
        <w:rPr>
          <w:rFonts w:ascii="Times New Roman" w:hAnsi="Times New Roman" w:cs="Times New Roman"/>
          <w:kern w:val="0"/>
          <w:sz w:val="24"/>
          <w:szCs w:val="24"/>
        </w:rPr>
        <w:t>.</w:t>
      </w:r>
      <w:r w:rsidR="00D3013F" w:rsidRPr="001A0FF3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E571F9" w:rsidRPr="001A0FF3">
        <w:rPr>
          <w:rFonts w:ascii="Times New Roman" w:hAnsi="Times New Roman" w:cs="Times New Roman"/>
          <w:kern w:val="0"/>
          <w:sz w:val="24"/>
          <w:szCs w:val="24"/>
        </w:rPr>
        <w:t>γ-</w:t>
      </w:r>
      <w:r w:rsidR="009C1FB7" w:rsidRPr="001A0FF3">
        <w:rPr>
          <w:rFonts w:ascii="Times New Roman" w:hAnsi="Times New Roman" w:cs="Times New Roman"/>
          <w:kern w:val="0"/>
          <w:sz w:val="24"/>
          <w:szCs w:val="24"/>
        </w:rPr>
        <w:t>G</w:t>
      </w:r>
      <w:r w:rsidR="00E571F9" w:rsidRPr="001A0FF3">
        <w:rPr>
          <w:rFonts w:ascii="Times New Roman" w:hAnsi="Times New Roman" w:cs="Times New Roman"/>
          <w:kern w:val="0"/>
          <w:sz w:val="24"/>
          <w:szCs w:val="24"/>
        </w:rPr>
        <w:t>lutathione</w:t>
      </w:r>
      <w:r w:rsidR="009C1FB7" w:rsidRPr="001A0FF3">
        <w:rPr>
          <w:rFonts w:ascii="Times New Roman" w:hAnsi="Times New Roman" w:cs="Times New Roman"/>
          <w:kern w:val="0"/>
          <w:sz w:val="24"/>
          <w:szCs w:val="24"/>
        </w:rPr>
        <w:t xml:space="preserve"> (GSH)</w:t>
      </w:r>
      <w:r w:rsidR="00D92E95" w:rsidRPr="001A0FF3">
        <w:rPr>
          <w:rFonts w:ascii="Times New Roman" w:hAnsi="Times New Roman" w:cs="Times New Roman"/>
          <w:kern w:val="0"/>
          <w:sz w:val="24"/>
          <w:szCs w:val="24"/>
        </w:rPr>
        <w:t xml:space="preserve"> and</w:t>
      </w:r>
      <w:r w:rsidR="009C1FB7" w:rsidRPr="001A0FF3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9F1E6D" w:rsidRPr="001A0FF3">
        <w:rPr>
          <w:rFonts w:ascii="Times New Roman" w:hAnsi="Times New Roman" w:cs="Times New Roman"/>
          <w:kern w:val="0"/>
          <w:sz w:val="24"/>
          <w:szCs w:val="24"/>
        </w:rPr>
        <w:t>peanut agglutinin (PNA)</w:t>
      </w:r>
      <w:r w:rsidR="00E571F9" w:rsidRPr="001A0FF3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1A0FF3">
        <w:rPr>
          <w:rFonts w:ascii="Times New Roman" w:hAnsi="Times New Roman" w:cs="Times New Roman"/>
          <w:kern w:val="0"/>
          <w:sz w:val="24"/>
          <w:szCs w:val="24"/>
        </w:rPr>
        <w:t xml:space="preserve">were purchased </w:t>
      </w:r>
      <w:r w:rsidRPr="001A0FF3">
        <w:rPr>
          <w:rFonts w:ascii="Times New Roman" w:hAnsi="Times New Roman" w:cs="Times New Roman"/>
          <w:sz w:val="24"/>
          <w:szCs w:val="24"/>
        </w:rPr>
        <w:t>from Sigma-Aldrich</w:t>
      </w:r>
      <w:r w:rsidRPr="001A0FF3">
        <w:rPr>
          <w:rFonts w:ascii="Times New Roman" w:hAnsi="Times New Roman" w:cs="Times New Roman"/>
          <w:kern w:val="0"/>
          <w:sz w:val="24"/>
          <w:szCs w:val="24"/>
        </w:rPr>
        <w:t xml:space="preserve">. </w:t>
      </w:r>
      <w:r w:rsidRPr="001A0FF3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</w:t>
      </w:r>
      <w:r w:rsidRPr="001A0FF3">
        <w:rPr>
          <w:rFonts w:ascii="Times New Roman" w:hAnsi="Times New Roman" w:cs="Times New Roman"/>
          <w:kern w:val="0"/>
          <w:sz w:val="24"/>
          <w:szCs w:val="24"/>
        </w:rPr>
        <w:t xml:space="preserve">H NMR and </w:t>
      </w:r>
      <w:r w:rsidRPr="001A0FF3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3</w:t>
      </w:r>
      <w:r w:rsidRPr="001A0FF3">
        <w:rPr>
          <w:rFonts w:ascii="Times New Roman" w:hAnsi="Times New Roman" w:cs="Times New Roman"/>
          <w:kern w:val="0"/>
          <w:sz w:val="24"/>
          <w:szCs w:val="24"/>
        </w:rPr>
        <w:t xml:space="preserve">C NMR spectra were recorded on a Bruker AM 400 MHz spectrometer with </w:t>
      </w:r>
      <w:proofErr w:type="spellStart"/>
      <w:r w:rsidRPr="001A0FF3">
        <w:rPr>
          <w:rFonts w:ascii="Times New Roman" w:hAnsi="Times New Roman" w:cs="Times New Roman"/>
          <w:kern w:val="0"/>
          <w:sz w:val="24"/>
          <w:szCs w:val="24"/>
        </w:rPr>
        <w:t>tetramethylsilane</w:t>
      </w:r>
      <w:proofErr w:type="spellEnd"/>
      <w:r w:rsidRPr="001A0FF3">
        <w:rPr>
          <w:rFonts w:ascii="Times New Roman" w:hAnsi="Times New Roman" w:cs="Times New Roman"/>
          <w:kern w:val="0"/>
          <w:sz w:val="24"/>
          <w:szCs w:val="24"/>
        </w:rPr>
        <w:t xml:space="preserve"> (TMS) as internal reference. </w:t>
      </w:r>
      <w:r w:rsidR="006E1B48" w:rsidRPr="001A0FF3">
        <w:rPr>
          <w:rFonts w:ascii="Times New Roman" w:hAnsi="Times New Roman" w:cs="Times New Roman"/>
          <w:kern w:val="0"/>
          <w:sz w:val="24"/>
          <w:szCs w:val="24"/>
        </w:rPr>
        <w:t>UV-vis A</w:t>
      </w:r>
      <w:r w:rsidRPr="001A0FF3">
        <w:rPr>
          <w:rFonts w:ascii="Times New Roman" w:hAnsi="Times New Roman" w:cs="Times New Roman"/>
          <w:kern w:val="0"/>
          <w:sz w:val="24"/>
          <w:szCs w:val="24"/>
        </w:rPr>
        <w:t xml:space="preserve">bsorption spectra were measured on a Varian Cary 500 UV-Vis </w:t>
      </w:r>
      <w:proofErr w:type="spellStart"/>
      <w:r w:rsidRPr="001A0FF3">
        <w:rPr>
          <w:rFonts w:ascii="Times New Roman" w:hAnsi="Times New Roman" w:cs="Times New Roman"/>
          <w:kern w:val="0"/>
          <w:sz w:val="24"/>
          <w:szCs w:val="24"/>
        </w:rPr>
        <w:t>spectraphotometer</w:t>
      </w:r>
      <w:proofErr w:type="spellEnd"/>
      <w:r w:rsidRPr="001A0FF3">
        <w:rPr>
          <w:rFonts w:ascii="Times New Roman" w:hAnsi="Times New Roman" w:cs="Times New Roman"/>
          <w:kern w:val="0"/>
          <w:sz w:val="24"/>
          <w:szCs w:val="24"/>
        </w:rPr>
        <w:t xml:space="preserve">. High resolution mass spectra (HRMS) were recorded with a Waters </w:t>
      </w:r>
      <w:proofErr w:type="spellStart"/>
      <w:r w:rsidRPr="001A0FF3">
        <w:rPr>
          <w:rFonts w:ascii="Times New Roman" w:hAnsi="Times New Roman" w:cs="Times New Roman"/>
          <w:kern w:val="0"/>
          <w:sz w:val="24"/>
          <w:szCs w:val="24"/>
        </w:rPr>
        <w:t>Micromass</w:t>
      </w:r>
      <w:proofErr w:type="spellEnd"/>
      <w:r w:rsidRPr="001A0FF3">
        <w:rPr>
          <w:rFonts w:ascii="Times New Roman" w:hAnsi="Times New Roman" w:cs="Times New Roman"/>
          <w:kern w:val="0"/>
          <w:sz w:val="24"/>
          <w:szCs w:val="24"/>
        </w:rPr>
        <w:t xml:space="preserve"> LCT mass spectrometer.</w:t>
      </w:r>
      <w:r w:rsidR="006C457B" w:rsidRPr="001A0FF3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2C0B97" w:rsidRPr="001A0FF3">
        <w:rPr>
          <w:rFonts w:ascii="Times New Roman" w:hAnsi="Times New Roman" w:cs="Times New Roman"/>
          <w:kern w:val="0"/>
          <w:sz w:val="24"/>
          <w:szCs w:val="24"/>
        </w:rPr>
        <w:t>Thin-layer MnO</w:t>
      </w:r>
      <w:r w:rsidR="002C0B97" w:rsidRPr="001A0FF3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2C0B97" w:rsidRPr="001A0FF3">
        <w:rPr>
          <w:rFonts w:ascii="Times New Roman" w:hAnsi="Times New Roman" w:cs="Times New Roman"/>
          <w:kern w:val="0"/>
          <w:sz w:val="24"/>
          <w:szCs w:val="24"/>
        </w:rPr>
        <w:t xml:space="preserve"> was prepared according to a previous literature report</w:t>
      </w:r>
      <w:r w:rsidR="003878DD" w:rsidRPr="001A0FF3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392AE6" w:rsidRPr="001A0FF3">
        <w:rPr>
          <w:rFonts w:ascii="Times New Roman" w:hAnsi="Times New Roman" w:cs="Times New Roman"/>
          <w:kern w:val="0"/>
          <w:sz w:val="24"/>
          <w:szCs w:val="24"/>
        </w:rPr>
        <w:fldChar w:fldCharType="begin"/>
      </w:r>
      <w:r w:rsidR="00392AE6" w:rsidRPr="001A0FF3">
        <w:rPr>
          <w:rFonts w:ascii="Times New Roman" w:hAnsi="Times New Roman" w:cs="Times New Roman"/>
          <w:kern w:val="0"/>
          <w:sz w:val="24"/>
          <w:szCs w:val="24"/>
        </w:rPr>
        <w:instrText xml:space="preserve"> ADDIN EN.CITE &lt;EndNote&gt;&lt;Cite&gt;&lt;Author&gt;Zhao&lt;/Author&gt;&lt;Year&gt;2014&lt;/Year&gt;&lt;RecNum&gt;248&lt;/RecNum&gt;&lt;DisplayText&gt;(Zhao et al., 2014)&lt;/DisplayText&gt;&lt;record&gt;&lt;rec-number&gt;248&lt;/rec-number&gt;&lt;foreign-keys&gt;&lt;key app="EN" db-id="azrf5fzpdzsa0ser0zmxsasbxzp5exd2vzvv" timestamp="1552037188"&gt;248&lt;/key&gt;&lt;/foreign-keys&gt;&lt;ref-type name="Journal Article"&gt;17&lt;/ref-type&gt;&lt;contributors&gt;&lt;authors&gt;&lt;author&gt;Zhao, Z. L.&lt;/author&gt;&lt;author&gt;Fan, H. H.&lt;/author&gt;&lt;author&gt;Zhou, G. F.&lt;/author&gt;&lt;author&gt;Bai, H. R.&lt;/author&gt;&lt;author&gt;Liang, H.&lt;/author&gt;&lt;author&gt;Wang, R. W.&lt;/author&gt;&lt;author&gt;Zhang, X. B.&lt;/author&gt;&lt;author&gt;Tan, W. H.&lt;/author&gt;&lt;/authors&gt;&lt;/contributors&gt;&lt;auth-address&gt;Hunan Univ, Coll Chem &amp;amp; Chem Engn, State Key Lab Chemo Bio Sensing &amp;amp; Chemometr, Mol Sci &amp;amp; Biomed Lab,Coll Biol, Changsha 410082, Hunan, Peoples R China&amp;#xD;Hunan Univ, Collaborat Res Ctr Mol Engn Theranost, Changsha 410082, Hunan, Peoples R China&amp;#xD;Cent S Univ, Xiangya Hosp 1, Dept Radiol, Changsha 410008, Hunan, Peoples R China&lt;/auth-address&gt;&lt;titles&gt;&lt;title&gt;Activatable Fluorescence/MRI Bimodal Platform for Tumor Cell Imaging via MnO2 Nanosheet-Aptamer Nanoprobe&lt;/title&gt;&lt;secondary-title&gt;Journal Of the American Chemical Society&lt;/secondary-title&gt;&lt;alt-title&gt;J Am Chem Soc&lt;/alt-title&gt;&lt;/titles&gt;&lt;periodical&gt;&lt;full-title&gt;Journal of the American Chemical Society&lt;/full-title&gt;&lt;/periodical&gt;&lt;alt-periodical&gt;&lt;full-title&gt;J Am Chem Soc&lt;/full-title&gt;&lt;/alt-periodical&gt;&lt;pages&gt;11220-11223&lt;/pages&gt;&lt;volume&gt;136&lt;/volume&gt;&lt;number&gt;32&lt;/number&gt;&lt;keywords&gt;&lt;keyword&gt;mri contrast agent&lt;/keyword&gt;&lt;keyword&gt;manganese oxide nanoparticles&lt;/keyword&gt;&lt;keyword&gt;cancer&lt;/keyword&gt;&lt;keyword&gt;probes&lt;/keyword&gt;&lt;/keywords&gt;&lt;dates&gt;&lt;year&gt;2014&lt;/year&gt;&lt;pub-dates&gt;&lt;date&gt;Aug 13&lt;/date&gt;&lt;/pub-dates&gt;&lt;/dates&gt;&lt;isbn&gt;0002-7863&lt;/isbn&gt;&lt;accession-num&gt;WOS:000340442700004&lt;/accession-num&gt;&lt;urls&gt;&lt;related-urls&gt;&lt;url&gt;&amp;lt;Go to ISI&amp;gt;://WOS:000340442700004&lt;/url&gt;&lt;/related-urls&gt;&lt;/urls&gt;&lt;electronic-resource-num&gt;10.1021/ja5029364&lt;/electronic-resource-num&gt;&lt;language&gt;English&lt;/language&gt;&lt;/record&gt;&lt;/Cite&gt;&lt;/EndNote&gt;</w:instrText>
      </w:r>
      <w:r w:rsidR="00392AE6" w:rsidRPr="001A0FF3">
        <w:rPr>
          <w:rFonts w:ascii="Times New Roman" w:hAnsi="Times New Roman" w:cs="Times New Roman"/>
          <w:kern w:val="0"/>
          <w:sz w:val="24"/>
          <w:szCs w:val="24"/>
        </w:rPr>
        <w:fldChar w:fldCharType="separate"/>
      </w:r>
      <w:r w:rsidR="00392AE6" w:rsidRPr="001A0FF3">
        <w:rPr>
          <w:rFonts w:ascii="Times New Roman" w:hAnsi="Times New Roman" w:cs="Times New Roman"/>
          <w:noProof/>
          <w:kern w:val="0"/>
          <w:sz w:val="24"/>
          <w:szCs w:val="24"/>
        </w:rPr>
        <w:t>(Zhao et al., 2014)</w:t>
      </w:r>
      <w:r w:rsidR="00392AE6" w:rsidRPr="001A0FF3">
        <w:rPr>
          <w:rFonts w:ascii="Times New Roman" w:hAnsi="Times New Roman" w:cs="Times New Roman"/>
          <w:kern w:val="0"/>
          <w:sz w:val="24"/>
          <w:szCs w:val="24"/>
        </w:rPr>
        <w:fldChar w:fldCharType="end"/>
      </w:r>
      <w:r w:rsidR="002C0B97" w:rsidRPr="001A0FF3">
        <w:rPr>
          <w:rFonts w:ascii="Times New Roman" w:hAnsi="Times New Roman" w:cs="Times New Roman"/>
          <w:kern w:val="0"/>
          <w:sz w:val="24"/>
          <w:szCs w:val="24"/>
        </w:rPr>
        <w:t>.</w:t>
      </w:r>
    </w:p>
    <w:p w14:paraId="261C0A12" w14:textId="77777777" w:rsidR="00DA0754" w:rsidRPr="001A0FF3" w:rsidRDefault="00DA0754" w:rsidP="00F85C31">
      <w:pPr>
        <w:autoSpaceDE w:val="0"/>
        <w:autoSpaceDN w:val="0"/>
        <w:adjustRightInd w:val="0"/>
        <w:snapToGrid w:val="0"/>
        <w:spacing w:line="300" w:lineRule="auto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7E378654" w14:textId="6C245F7C" w:rsidR="00806C7B" w:rsidRPr="001A0FF3" w:rsidRDefault="00806C7B" w:rsidP="00F85C31">
      <w:pPr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1A0FF3">
        <w:rPr>
          <w:rFonts w:ascii="Times New Roman" w:hAnsi="Times New Roman" w:cs="Times New Roman"/>
          <w:b/>
          <w:sz w:val="24"/>
          <w:szCs w:val="24"/>
        </w:rPr>
        <w:t xml:space="preserve">Self-assembly of </w:t>
      </w:r>
      <w:r w:rsidR="00445281">
        <w:rPr>
          <w:rFonts w:ascii="Times New Roman" w:hAnsi="Times New Roman" w:cs="Times New Roman"/>
          <w:b/>
          <w:sz w:val="24"/>
          <w:szCs w:val="24"/>
        </w:rPr>
        <w:t xml:space="preserve">thin-layer </w:t>
      </w:r>
      <w:proofErr w:type="spellStart"/>
      <w:r w:rsidR="00E21E84">
        <w:rPr>
          <w:rFonts w:ascii="Times New Roman" w:hAnsi="Times New Roman" w:cs="Times New Roman"/>
          <w:b/>
          <w:sz w:val="24"/>
          <w:szCs w:val="24"/>
        </w:rPr>
        <w:t>glycomaterial</w:t>
      </w:r>
      <w:proofErr w:type="spellEnd"/>
      <w:r w:rsidRPr="001A0FF3">
        <w:rPr>
          <w:rFonts w:ascii="Times New Roman" w:hAnsi="Times New Roman" w:cs="Times New Roman"/>
          <w:b/>
          <w:sz w:val="24"/>
          <w:szCs w:val="24"/>
        </w:rPr>
        <w:t>.</w:t>
      </w:r>
      <w:r w:rsidR="00E21E8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A0FF3">
        <w:rPr>
          <w:rFonts w:ascii="Times New Roman" w:hAnsi="Times New Roman" w:cs="Times New Roman"/>
          <w:sz w:val="24"/>
          <w:szCs w:val="24"/>
        </w:rPr>
        <w:t xml:space="preserve">To </w:t>
      </w:r>
      <w:r w:rsidR="006C0A03">
        <w:rPr>
          <w:rFonts w:ascii="Times New Roman" w:hAnsi="Times New Roman" w:cs="Times New Roman"/>
          <w:sz w:val="24"/>
          <w:szCs w:val="24"/>
        </w:rPr>
        <w:t xml:space="preserve">an aqueous suspension </w:t>
      </w:r>
      <w:r w:rsidRPr="001A0FF3">
        <w:rPr>
          <w:rFonts w:ascii="Times New Roman" w:hAnsi="Times New Roman" w:cs="Times New Roman"/>
          <w:sz w:val="24"/>
          <w:szCs w:val="24"/>
        </w:rPr>
        <w:t xml:space="preserve">of </w:t>
      </w:r>
      <w:r w:rsidR="006C0A03">
        <w:rPr>
          <w:rFonts w:ascii="Times New Roman" w:hAnsi="Times New Roman" w:cs="Times New Roman"/>
          <w:sz w:val="24"/>
          <w:szCs w:val="24"/>
        </w:rPr>
        <w:t>thin-layer</w:t>
      </w:r>
      <w:r w:rsidRPr="001A0FF3">
        <w:rPr>
          <w:rFonts w:ascii="Times New Roman" w:hAnsi="Times New Roman" w:cs="Times New Roman"/>
          <w:sz w:val="24"/>
          <w:szCs w:val="24"/>
        </w:rPr>
        <w:t xml:space="preserve"> MnO</w:t>
      </w:r>
      <w:r w:rsidRPr="006C0A0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C0A03">
        <w:rPr>
          <w:rFonts w:ascii="Times New Roman" w:hAnsi="Times New Roman" w:cs="Times New Roman"/>
          <w:sz w:val="24"/>
          <w:szCs w:val="24"/>
        </w:rPr>
        <w:t xml:space="preserve"> </w:t>
      </w:r>
      <w:r w:rsidRPr="001A0FF3">
        <w:rPr>
          <w:rFonts w:ascii="Times New Roman" w:hAnsi="Times New Roman" w:cs="Times New Roman"/>
          <w:sz w:val="24"/>
          <w:szCs w:val="24"/>
        </w:rPr>
        <w:t>(1</w:t>
      </w:r>
      <w:r w:rsidR="00B91EF7">
        <w:rPr>
          <w:rFonts w:ascii="Times New Roman" w:hAnsi="Times New Roman" w:cs="Times New Roman"/>
          <w:sz w:val="24"/>
          <w:szCs w:val="24"/>
        </w:rPr>
        <w:t xml:space="preserve"> </w:t>
      </w:r>
      <w:r w:rsidRPr="001A0FF3">
        <w:rPr>
          <w:rFonts w:ascii="Times New Roman" w:hAnsi="Times New Roman" w:cs="Times New Roman"/>
          <w:sz w:val="24"/>
          <w:szCs w:val="24"/>
        </w:rPr>
        <w:t>mL, 1 mg mL</w:t>
      </w:r>
      <w:r w:rsidRPr="001A0FF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1A0FF3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1A0FF3">
        <w:rPr>
          <w:rFonts w:ascii="Times New Roman" w:hAnsi="Times New Roman" w:cs="Times New Roman"/>
          <w:sz w:val="24"/>
          <w:szCs w:val="24"/>
        </w:rPr>
        <w:t>glycoprobe</w:t>
      </w:r>
      <w:proofErr w:type="spellEnd"/>
      <w:r w:rsidRPr="001A0FF3">
        <w:rPr>
          <w:rFonts w:ascii="Times New Roman" w:hAnsi="Times New Roman" w:cs="Times New Roman"/>
          <w:sz w:val="24"/>
          <w:szCs w:val="24"/>
        </w:rPr>
        <w:t xml:space="preserve"> </w:t>
      </w:r>
      <w:r w:rsidRPr="00B91EF7">
        <w:rPr>
          <w:rFonts w:ascii="Times New Roman" w:hAnsi="Times New Roman" w:cs="Times New Roman"/>
          <w:b/>
          <w:sz w:val="24"/>
          <w:szCs w:val="24"/>
        </w:rPr>
        <w:t>g</w:t>
      </w:r>
      <w:r w:rsidRPr="001A0FF3">
        <w:rPr>
          <w:rFonts w:ascii="Times New Roman" w:hAnsi="Times New Roman" w:cs="Times New Roman"/>
          <w:sz w:val="24"/>
          <w:szCs w:val="24"/>
        </w:rPr>
        <w:t xml:space="preserve"> (100 </w:t>
      </w:r>
      <w:proofErr w:type="spellStart"/>
      <w:r w:rsidRPr="001A0FF3">
        <w:rPr>
          <w:rFonts w:ascii="Times New Roman" w:eastAsia="等线 Light" w:hAnsi="Times New Roman" w:cs="Times New Roman"/>
          <w:sz w:val="24"/>
          <w:szCs w:val="24"/>
        </w:rPr>
        <w:t>μ</w:t>
      </w:r>
      <w:r w:rsidRPr="001A0FF3">
        <w:rPr>
          <w:rFonts w:ascii="Times New Roman" w:hAnsi="Times New Roman" w:cs="Times New Roman"/>
          <w:sz w:val="24"/>
          <w:szCs w:val="24"/>
        </w:rPr>
        <w:t>L</w:t>
      </w:r>
      <w:proofErr w:type="spellEnd"/>
      <w:r w:rsidRPr="001A0FF3">
        <w:rPr>
          <w:rFonts w:ascii="Times New Roman" w:hAnsi="Times New Roman" w:cs="Times New Roman"/>
          <w:sz w:val="24"/>
          <w:szCs w:val="24"/>
        </w:rPr>
        <w:t>, 10 mM) was added. The resulting mixture was sonicated for 20 min</w:t>
      </w:r>
      <w:r w:rsidR="00742E49">
        <w:rPr>
          <w:rFonts w:ascii="Times New Roman" w:hAnsi="Times New Roman" w:cs="Times New Roman" w:hint="eastAsia"/>
          <w:sz w:val="24"/>
          <w:szCs w:val="24"/>
        </w:rPr>
        <w:t>.</w:t>
      </w:r>
      <w:r w:rsidR="00742E49">
        <w:rPr>
          <w:rFonts w:ascii="Times New Roman" w:hAnsi="Times New Roman" w:cs="Times New Roman"/>
          <w:sz w:val="24"/>
          <w:szCs w:val="24"/>
        </w:rPr>
        <w:t xml:space="preserve"> T</w:t>
      </w:r>
      <w:r w:rsidRPr="001A0FF3">
        <w:rPr>
          <w:rFonts w:ascii="Times New Roman" w:hAnsi="Times New Roman" w:cs="Times New Roman"/>
          <w:sz w:val="24"/>
          <w:szCs w:val="24"/>
        </w:rPr>
        <w:t>hen</w:t>
      </w:r>
      <w:r w:rsidR="00742E49">
        <w:rPr>
          <w:rFonts w:ascii="Times New Roman" w:hAnsi="Times New Roman" w:cs="Times New Roman"/>
          <w:sz w:val="24"/>
          <w:szCs w:val="24"/>
        </w:rPr>
        <w:t xml:space="preserve"> the mixture </w:t>
      </w:r>
      <w:r w:rsidRPr="001A0FF3">
        <w:rPr>
          <w:rFonts w:ascii="Times New Roman" w:hAnsi="Times New Roman" w:cs="Times New Roman"/>
          <w:sz w:val="24"/>
          <w:szCs w:val="24"/>
        </w:rPr>
        <w:t xml:space="preserve">was centrifuged at 10000 rpm for 20 min to remove </w:t>
      </w:r>
      <w:r w:rsidR="00245FA2">
        <w:rPr>
          <w:rFonts w:ascii="Times New Roman" w:hAnsi="Times New Roman" w:cs="Times New Roman"/>
          <w:sz w:val="24"/>
          <w:szCs w:val="24"/>
        </w:rPr>
        <w:t xml:space="preserve">excessive </w:t>
      </w:r>
      <w:r w:rsidR="00623F82">
        <w:rPr>
          <w:rFonts w:ascii="Times New Roman" w:hAnsi="Times New Roman" w:cs="Times New Roman"/>
          <w:sz w:val="24"/>
          <w:szCs w:val="24"/>
        </w:rPr>
        <w:t>compounds</w:t>
      </w:r>
      <w:r w:rsidRPr="001A0FF3">
        <w:rPr>
          <w:rFonts w:ascii="Times New Roman" w:hAnsi="Times New Roman" w:cs="Times New Roman"/>
          <w:sz w:val="24"/>
          <w:szCs w:val="24"/>
        </w:rPr>
        <w:t>.</w:t>
      </w:r>
      <w:r w:rsidR="00623F82">
        <w:rPr>
          <w:rFonts w:ascii="Times New Roman" w:hAnsi="Times New Roman" w:cs="Times New Roman"/>
          <w:sz w:val="24"/>
          <w:szCs w:val="24"/>
        </w:rPr>
        <w:t xml:space="preserve"> </w:t>
      </w:r>
      <w:r w:rsidRPr="001A0FF3">
        <w:rPr>
          <w:rFonts w:ascii="Times New Roman" w:hAnsi="Times New Roman" w:cs="Times New Roman"/>
          <w:sz w:val="24"/>
          <w:szCs w:val="24"/>
        </w:rPr>
        <w:t xml:space="preserve">The </w:t>
      </w:r>
      <w:r w:rsidR="00245FA2">
        <w:rPr>
          <w:rFonts w:ascii="Times New Roman" w:hAnsi="Times New Roman" w:cs="Times New Roman"/>
          <w:sz w:val="24"/>
          <w:szCs w:val="24"/>
        </w:rPr>
        <w:t xml:space="preserve">residue </w:t>
      </w:r>
      <w:r w:rsidRPr="001A0FF3">
        <w:rPr>
          <w:rFonts w:ascii="Times New Roman" w:hAnsi="Times New Roman" w:cs="Times New Roman"/>
          <w:sz w:val="24"/>
          <w:szCs w:val="24"/>
        </w:rPr>
        <w:t xml:space="preserve">was </w:t>
      </w:r>
      <w:r w:rsidR="004F2A70">
        <w:rPr>
          <w:rFonts w:ascii="Times New Roman" w:hAnsi="Times New Roman" w:cs="Times New Roman"/>
          <w:sz w:val="24"/>
          <w:szCs w:val="24"/>
        </w:rPr>
        <w:t>re-</w:t>
      </w:r>
      <w:r w:rsidRPr="001A0FF3">
        <w:rPr>
          <w:rFonts w:ascii="Times New Roman" w:hAnsi="Times New Roman" w:cs="Times New Roman"/>
          <w:sz w:val="24"/>
          <w:szCs w:val="24"/>
        </w:rPr>
        <w:t>dissolved in Tris-HCl buffer</w:t>
      </w:r>
      <w:r w:rsidR="00D10170">
        <w:rPr>
          <w:rFonts w:ascii="Times New Roman" w:hAnsi="Times New Roman" w:cs="Times New Roman"/>
          <w:sz w:val="24"/>
          <w:szCs w:val="24"/>
        </w:rPr>
        <w:t xml:space="preserve"> a</w:t>
      </w:r>
      <w:r w:rsidR="00245FA2">
        <w:rPr>
          <w:rFonts w:ascii="Times New Roman" w:hAnsi="Times New Roman" w:cs="Times New Roman"/>
          <w:sz w:val="24"/>
          <w:szCs w:val="24"/>
        </w:rPr>
        <w:t xml:space="preserve">nd </w:t>
      </w:r>
      <w:r w:rsidR="00D10170">
        <w:rPr>
          <w:rFonts w:ascii="Times New Roman" w:hAnsi="Times New Roman" w:cs="Times New Roman"/>
          <w:sz w:val="24"/>
          <w:szCs w:val="24"/>
        </w:rPr>
        <w:t>used as-is.</w:t>
      </w:r>
    </w:p>
    <w:p w14:paraId="359F3816" w14:textId="77777777" w:rsidR="00806C7B" w:rsidRPr="00245FA2" w:rsidRDefault="00806C7B" w:rsidP="00F85C31">
      <w:pPr>
        <w:snapToGrid w:val="0"/>
        <w:spacing w:line="300" w:lineRule="auto"/>
        <w:rPr>
          <w:rFonts w:ascii="Times New Roman" w:hAnsi="Times New Roman" w:cs="Times New Roman"/>
          <w:b/>
          <w:sz w:val="24"/>
          <w:szCs w:val="24"/>
        </w:rPr>
      </w:pPr>
    </w:p>
    <w:p w14:paraId="492AE6BA" w14:textId="38CA307A" w:rsidR="00C90BFE" w:rsidRPr="001A0FF3" w:rsidRDefault="00403611" w:rsidP="00F85C31">
      <w:pPr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1A0FF3">
        <w:rPr>
          <w:rFonts w:ascii="Times New Roman" w:hAnsi="Times New Roman" w:cs="Times New Roman"/>
          <w:b/>
          <w:sz w:val="24"/>
          <w:szCs w:val="24"/>
        </w:rPr>
        <w:t>HRTEM</w:t>
      </w:r>
      <w:r w:rsidR="00C90BFE" w:rsidRPr="001A0FF3">
        <w:rPr>
          <w:rFonts w:ascii="Times New Roman" w:hAnsi="Times New Roman" w:cs="Times New Roman"/>
          <w:b/>
          <w:sz w:val="24"/>
          <w:szCs w:val="24"/>
        </w:rPr>
        <w:t>.</w:t>
      </w:r>
      <w:r w:rsidRPr="001A0FF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90BFE" w:rsidRPr="001A0FF3">
        <w:rPr>
          <w:rFonts w:ascii="Times New Roman" w:hAnsi="Times New Roman" w:cs="Times New Roman"/>
          <w:sz w:val="24"/>
          <w:szCs w:val="24"/>
        </w:rPr>
        <w:t xml:space="preserve">A droplet of 2D </w:t>
      </w:r>
      <w:r w:rsidR="00FA73D9" w:rsidRPr="001A0FF3">
        <w:rPr>
          <w:rFonts w:ascii="Times New Roman" w:hAnsi="Times New Roman" w:cs="Times New Roman"/>
          <w:sz w:val="24"/>
          <w:szCs w:val="24"/>
        </w:rPr>
        <w:t>MnO</w:t>
      </w:r>
      <w:r w:rsidR="00FA73D9" w:rsidRPr="001A0F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90BFE" w:rsidRPr="001A0FF3">
        <w:rPr>
          <w:rFonts w:ascii="Times New Roman" w:hAnsi="Times New Roman" w:cs="Times New Roman"/>
          <w:sz w:val="24"/>
          <w:szCs w:val="24"/>
        </w:rPr>
        <w:t xml:space="preserve"> (</w:t>
      </w:r>
      <w:r w:rsidR="00392AE6" w:rsidRPr="001A0FF3">
        <w:rPr>
          <w:rFonts w:ascii="Times New Roman" w:hAnsi="Times New Roman" w:cs="Times New Roman"/>
          <w:sz w:val="24"/>
          <w:szCs w:val="24"/>
        </w:rPr>
        <w:t>1</w:t>
      </w:r>
      <w:r w:rsidR="00392AE6" w:rsidRPr="001A0FF3">
        <w:rPr>
          <w:rFonts w:ascii="Times New Roman" w:eastAsia="等线 Light" w:hAnsi="Times New Roman" w:cs="Times New Roman"/>
          <w:sz w:val="24"/>
          <w:szCs w:val="24"/>
        </w:rPr>
        <w:t xml:space="preserve">0 </w:t>
      </w:r>
      <w:proofErr w:type="spellStart"/>
      <w:r w:rsidR="00392AE6" w:rsidRPr="001A0FF3">
        <w:rPr>
          <w:rFonts w:ascii="Times New Roman" w:eastAsia="等线 Light" w:hAnsi="Times New Roman" w:cs="Times New Roman"/>
          <w:sz w:val="24"/>
          <w:szCs w:val="24"/>
        </w:rPr>
        <w:t>μg</w:t>
      </w:r>
      <w:proofErr w:type="spellEnd"/>
      <w:r w:rsidR="00392AE6" w:rsidRPr="001A0FF3">
        <w:rPr>
          <w:rFonts w:ascii="Times New Roman" w:eastAsia="等线 Light" w:hAnsi="Times New Roman" w:cs="Times New Roman"/>
          <w:sz w:val="24"/>
          <w:szCs w:val="24"/>
        </w:rPr>
        <w:t xml:space="preserve"> mL</w:t>
      </w:r>
      <w:r w:rsidR="00392AE6" w:rsidRPr="001A0FF3">
        <w:rPr>
          <w:rFonts w:ascii="Times New Roman" w:eastAsia="等线 Light" w:hAnsi="Times New Roman" w:cs="Times New Roman"/>
          <w:sz w:val="24"/>
          <w:szCs w:val="24"/>
          <w:vertAlign w:val="superscript"/>
        </w:rPr>
        <w:t>-1</w:t>
      </w:r>
      <w:r w:rsidR="00392AE6" w:rsidRPr="001A0FF3">
        <w:rPr>
          <w:rFonts w:ascii="Times New Roman" w:hAnsi="Times New Roman" w:cs="Times New Roman"/>
          <w:sz w:val="24"/>
          <w:szCs w:val="24"/>
        </w:rPr>
        <w:t>;</w:t>
      </w:r>
      <w:r w:rsidR="00392AE6" w:rsidRPr="001A0FF3">
        <w:rPr>
          <w:rFonts w:ascii="Times New Roman" w:eastAsia="等线 Light" w:hAnsi="Times New Roman" w:cs="Times New Roman"/>
          <w:sz w:val="24"/>
          <w:szCs w:val="24"/>
        </w:rPr>
        <w:t xml:space="preserve"> Tris-HCl buffer</w:t>
      </w:r>
      <w:r w:rsidR="00044B40" w:rsidRPr="001A0FF3">
        <w:rPr>
          <w:rFonts w:ascii="Times New Roman" w:hAnsi="Times New Roman" w:cs="Times New Roman"/>
          <w:sz w:val="24"/>
          <w:szCs w:val="24"/>
        </w:rPr>
        <w:t>)</w:t>
      </w:r>
      <w:r w:rsidR="00D318F1">
        <w:rPr>
          <w:rFonts w:ascii="Times New Roman" w:hAnsi="Times New Roman" w:cs="Times New Roman"/>
          <w:sz w:val="24"/>
          <w:szCs w:val="24"/>
        </w:rPr>
        <w:t xml:space="preserve">, </w:t>
      </w:r>
      <w:r w:rsidR="00D952ED" w:rsidRPr="001A0FF3">
        <w:rPr>
          <w:rFonts w:ascii="Times New Roman" w:eastAsia="等线 Light" w:hAnsi="Times New Roman" w:cs="Times New Roman"/>
          <w:sz w:val="24"/>
          <w:szCs w:val="24"/>
        </w:rPr>
        <w:t xml:space="preserve">2D </w:t>
      </w:r>
      <w:proofErr w:type="spellStart"/>
      <w:r w:rsidR="00D952ED" w:rsidRPr="001A0FF3">
        <w:rPr>
          <w:rFonts w:ascii="Times New Roman" w:eastAsia="等线 Light" w:hAnsi="Times New Roman" w:cs="Times New Roman"/>
          <w:sz w:val="24"/>
          <w:szCs w:val="24"/>
        </w:rPr>
        <w:t>glycocluster</w:t>
      </w:r>
      <w:proofErr w:type="spellEnd"/>
      <w:r w:rsidR="00D952ED" w:rsidRPr="001A0FF3">
        <w:rPr>
          <w:rFonts w:ascii="Times New Roman" w:eastAsia="等线 Light" w:hAnsi="Times New Roman" w:cs="Times New Roman"/>
          <w:sz w:val="24"/>
          <w:szCs w:val="24"/>
        </w:rPr>
        <w:t xml:space="preserve"> (</w:t>
      </w:r>
      <w:proofErr w:type="spellStart"/>
      <w:r w:rsidR="00D952ED" w:rsidRPr="001A0FF3">
        <w:rPr>
          <w:rFonts w:ascii="Times New Roman" w:eastAsia="等线 Light" w:hAnsi="Times New Roman" w:cs="Times New Roman"/>
          <w:sz w:val="24"/>
          <w:szCs w:val="24"/>
        </w:rPr>
        <w:t>glycoprobe</w:t>
      </w:r>
      <w:proofErr w:type="spellEnd"/>
      <w:r w:rsidR="00D952ED" w:rsidRPr="001A0FF3">
        <w:rPr>
          <w:rFonts w:ascii="Times New Roman" w:eastAsia="等线 Light" w:hAnsi="Times New Roman" w:cs="Times New Roman"/>
          <w:sz w:val="24"/>
          <w:szCs w:val="24"/>
        </w:rPr>
        <w:t>/MnO</w:t>
      </w:r>
      <w:r w:rsidR="00D952ED" w:rsidRPr="001A0FF3">
        <w:rPr>
          <w:rFonts w:ascii="Times New Roman" w:eastAsia="等线 Light" w:hAnsi="Times New Roman" w:cs="Times New Roman"/>
          <w:sz w:val="24"/>
          <w:szCs w:val="24"/>
          <w:vertAlign w:val="subscript"/>
        </w:rPr>
        <w:t>2</w:t>
      </w:r>
      <w:r w:rsidR="00D952ED" w:rsidRPr="001A0FF3">
        <w:rPr>
          <w:rFonts w:ascii="Times New Roman" w:eastAsia="等线 Light" w:hAnsi="Times New Roman" w:cs="Times New Roman"/>
          <w:sz w:val="24"/>
          <w:szCs w:val="24"/>
        </w:rPr>
        <w:t xml:space="preserve"> = 1</w:t>
      </w:r>
      <w:r w:rsidR="00392AE6" w:rsidRPr="001A0FF3">
        <w:rPr>
          <w:rFonts w:ascii="Times New Roman" w:eastAsia="等线 Light" w:hAnsi="Times New Roman" w:cs="Times New Roman"/>
          <w:sz w:val="24"/>
          <w:szCs w:val="24"/>
        </w:rPr>
        <w:t>0</w:t>
      </w:r>
      <w:r w:rsidR="00D952ED" w:rsidRPr="001A0FF3">
        <w:rPr>
          <w:rFonts w:ascii="Times New Roman" w:eastAsia="等线 Light" w:hAnsi="Times New Roman" w:cs="Times New Roman"/>
          <w:sz w:val="24"/>
          <w:szCs w:val="24"/>
        </w:rPr>
        <w:t xml:space="preserve"> µM/</w:t>
      </w:r>
      <w:r w:rsidR="00392AE6" w:rsidRPr="001A0FF3">
        <w:rPr>
          <w:rFonts w:ascii="Times New Roman" w:eastAsia="等线 Light" w:hAnsi="Times New Roman" w:cs="Times New Roman"/>
          <w:sz w:val="24"/>
          <w:szCs w:val="24"/>
        </w:rPr>
        <w:t>1</w:t>
      </w:r>
      <w:r w:rsidR="00D952ED" w:rsidRPr="001A0FF3">
        <w:rPr>
          <w:rFonts w:ascii="Times New Roman" w:eastAsia="等线 Light" w:hAnsi="Times New Roman" w:cs="Times New Roman"/>
          <w:sz w:val="24"/>
          <w:szCs w:val="24"/>
        </w:rPr>
        <w:t xml:space="preserve">0 </w:t>
      </w:r>
      <w:proofErr w:type="spellStart"/>
      <w:r w:rsidR="00D952ED" w:rsidRPr="001A0FF3">
        <w:rPr>
          <w:rFonts w:ascii="Times New Roman" w:eastAsia="等线 Light" w:hAnsi="Times New Roman" w:cs="Times New Roman"/>
          <w:sz w:val="24"/>
          <w:szCs w:val="24"/>
        </w:rPr>
        <w:t>μg</w:t>
      </w:r>
      <w:proofErr w:type="spellEnd"/>
      <w:r w:rsidR="00D952ED" w:rsidRPr="001A0FF3">
        <w:rPr>
          <w:rFonts w:ascii="Times New Roman" w:eastAsia="等线 Light" w:hAnsi="Times New Roman" w:cs="Times New Roman"/>
          <w:sz w:val="24"/>
          <w:szCs w:val="24"/>
        </w:rPr>
        <w:t xml:space="preserve"> mL</w:t>
      </w:r>
      <w:r w:rsidR="00D952ED" w:rsidRPr="001A0FF3">
        <w:rPr>
          <w:rFonts w:ascii="Times New Roman" w:eastAsia="等线 Light" w:hAnsi="Times New Roman" w:cs="Times New Roman"/>
          <w:sz w:val="24"/>
          <w:szCs w:val="24"/>
          <w:vertAlign w:val="superscript"/>
        </w:rPr>
        <w:t>-1</w:t>
      </w:r>
      <w:r w:rsidR="00D952ED" w:rsidRPr="001A0FF3">
        <w:rPr>
          <w:rFonts w:ascii="Times New Roman" w:eastAsia="等线 Light" w:hAnsi="Times New Roman" w:cs="Times New Roman"/>
          <w:sz w:val="24"/>
          <w:szCs w:val="24"/>
        </w:rPr>
        <w:t xml:space="preserve">) </w:t>
      </w:r>
      <w:r w:rsidR="00C37AEA" w:rsidRPr="001A0FF3">
        <w:rPr>
          <w:rFonts w:ascii="Times New Roman" w:eastAsia="等线 Light" w:hAnsi="Times New Roman" w:cs="Times New Roman"/>
          <w:sz w:val="24"/>
          <w:szCs w:val="24"/>
        </w:rPr>
        <w:t xml:space="preserve">or </w:t>
      </w:r>
      <w:proofErr w:type="spellStart"/>
      <w:r w:rsidR="00C37AEA" w:rsidRPr="001A0FF3">
        <w:rPr>
          <w:rFonts w:ascii="Times New Roman" w:eastAsia="等线 Light" w:hAnsi="Times New Roman" w:cs="Times New Roman"/>
          <w:sz w:val="24"/>
          <w:szCs w:val="24"/>
        </w:rPr>
        <w:t>glycoprobe</w:t>
      </w:r>
      <w:proofErr w:type="spellEnd"/>
      <w:r w:rsidR="00C37AEA" w:rsidRPr="001A0FF3">
        <w:rPr>
          <w:rFonts w:ascii="Times New Roman" w:hAnsi="Times New Roman" w:cs="Times New Roman"/>
          <w:sz w:val="24"/>
          <w:szCs w:val="24"/>
        </w:rPr>
        <w:t xml:space="preserve"> (</w:t>
      </w:r>
      <w:r w:rsidR="00C37AEA" w:rsidRPr="001A0FF3">
        <w:rPr>
          <w:rFonts w:ascii="Times New Roman" w:eastAsia="等线 Light" w:hAnsi="Times New Roman" w:cs="Times New Roman"/>
          <w:sz w:val="24"/>
          <w:szCs w:val="24"/>
        </w:rPr>
        <w:t>1</w:t>
      </w:r>
      <w:r w:rsidR="00392AE6" w:rsidRPr="001A0FF3">
        <w:rPr>
          <w:rFonts w:ascii="Times New Roman" w:eastAsia="等线 Light" w:hAnsi="Times New Roman" w:cs="Times New Roman"/>
          <w:sz w:val="24"/>
          <w:szCs w:val="24"/>
        </w:rPr>
        <w:t>0</w:t>
      </w:r>
      <w:r w:rsidR="00C37AEA" w:rsidRPr="001A0FF3">
        <w:rPr>
          <w:rFonts w:ascii="Times New Roman" w:eastAsia="等线 Light" w:hAnsi="Times New Roman" w:cs="Times New Roman"/>
          <w:sz w:val="24"/>
          <w:szCs w:val="24"/>
        </w:rPr>
        <w:t xml:space="preserve"> µM</w:t>
      </w:r>
      <w:r w:rsidR="00C37AEA" w:rsidRPr="001A0FF3">
        <w:rPr>
          <w:rFonts w:ascii="Times New Roman" w:hAnsi="Times New Roman" w:cs="Times New Roman"/>
          <w:sz w:val="24"/>
          <w:szCs w:val="24"/>
        </w:rPr>
        <w:t xml:space="preserve">) </w:t>
      </w:r>
      <w:r w:rsidR="00C90BFE" w:rsidRPr="001A0FF3">
        <w:rPr>
          <w:rFonts w:ascii="Times New Roman" w:hAnsi="Times New Roman" w:cs="Times New Roman"/>
          <w:sz w:val="24"/>
          <w:szCs w:val="24"/>
        </w:rPr>
        <w:t xml:space="preserve">was dropped onto 200 mesh holey carbon copper grids. Then, the images were recorded with JEOL 2100 equipped with a </w:t>
      </w:r>
      <w:proofErr w:type="spellStart"/>
      <w:r w:rsidR="00C90BFE" w:rsidRPr="001A0FF3">
        <w:rPr>
          <w:rFonts w:ascii="Times New Roman" w:hAnsi="Times New Roman" w:cs="Times New Roman"/>
          <w:sz w:val="24"/>
          <w:szCs w:val="24"/>
        </w:rPr>
        <w:t>Gatan</w:t>
      </w:r>
      <w:proofErr w:type="spellEnd"/>
      <w:r w:rsidR="00C90BFE" w:rsidRPr="001A0F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90BFE" w:rsidRPr="001A0FF3">
        <w:rPr>
          <w:rFonts w:ascii="Times New Roman" w:hAnsi="Times New Roman" w:cs="Times New Roman"/>
          <w:sz w:val="24"/>
          <w:szCs w:val="24"/>
        </w:rPr>
        <w:t>Orius</w:t>
      </w:r>
      <w:proofErr w:type="spellEnd"/>
      <w:r w:rsidR="00C90BFE" w:rsidRPr="001A0FF3">
        <w:rPr>
          <w:rFonts w:ascii="Times New Roman" w:hAnsi="Times New Roman" w:cs="Times New Roman"/>
          <w:sz w:val="24"/>
          <w:szCs w:val="24"/>
        </w:rPr>
        <w:t xml:space="preserve"> charged-coupled device camera and </w:t>
      </w:r>
      <w:proofErr w:type="spellStart"/>
      <w:r w:rsidR="00C90BFE" w:rsidRPr="001A0FF3">
        <w:rPr>
          <w:rFonts w:ascii="Times New Roman" w:hAnsi="Times New Roman" w:cs="Times New Roman"/>
          <w:sz w:val="24"/>
          <w:szCs w:val="24"/>
        </w:rPr>
        <w:t>Tridiem</w:t>
      </w:r>
      <w:proofErr w:type="spellEnd"/>
      <w:r w:rsidR="00C90BFE" w:rsidRPr="001A0FF3">
        <w:rPr>
          <w:rFonts w:ascii="Times New Roman" w:hAnsi="Times New Roman" w:cs="Times New Roman"/>
          <w:sz w:val="24"/>
          <w:szCs w:val="24"/>
        </w:rPr>
        <w:t xml:space="preserve"> energy filter operating at 200 kV.</w:t>
      </w:r>
    </w:p>
    <w:p w14:paraId="0DE23EDF" w14:textId="77777777" w:rsidR="0018492C" w:rsidRPr="001A0FF3" w:rsidRDefault="0018492C" w:rsidP="00F85C31">
      <w:pPr>
        <w:snapToGrid w:val="0"/>
        <w:spacing w:line="300" w:lineRule="auto"/>
        <w:rPr>
          <w:rFonts w:ascii="Times New Roman" w:hAnsi="Times New Roman" w:cs="Times New Roman"/>
          <w:b/>
          <w:sz w:val="24"/>
          <w:szCs w:val="24"/>
        </w:rPr>
      </w:pPr>
    </w:p>
    <w:p w14:paraId="3B92A78F" w14:textId="0E0961DB" w:rsidR="0018492C" w:rsidRPr="001A0FF3" w:rsidRDefault="0018492C" w:rsidP="00F85C31">
      <w:pPr>
        <w:autoSpaceDE w:val="0"/>
        <w:autoSpaceDN w:val="0"/>
        <w:adjustRightInd w:val="0"/>
        <w:snapToGrid w:val="0"/>
        <w:spacing w:line="300" w:lineRule="auto"/>
        <w:rPr>
          <w:rFonts w:ascii="Times New Roman" w:eastAsia="等线 Light" w:hAnsi="Times New Roman" w:cs="Times New Roman"/>
          <w:sz w:val="24"/>
          <w:szCs w:val="24"/>
        </w:rPr>
      </w:pPr>
      <w:r w:rsidRPr="001A0FF3">
        <w:rPr>
          <w:rFonts w:ascii="Times New Roman" w:hAnsi="Times New Roman" w:cs="Times New Roman"/>
          <w:b/>
          <w:sz w:val="24"/>
          <w:szCs w:val="24"/>
        </w:rPr>
        <w:t>Raman spectroscopy.</w:t>
      </w:r>
      <w:r w:rsidR="00535B6B" w:rsidRPr="001A0FF3">
        <w:rPr>
          <w:rFonts w:ascii="Times New Roman" w:hAnsi="Times New Roman" w:cs="Times New Roman"/>
          <w:sz w:val="24"/>
          <w:szCs w:val="24"/>
        </w:rPr>
        <w:t xml:space="preserve"> </w:t>
      </w:r>
      <w:r w:rsidRPr="001A0FF3">
        <w:rPr>
          <w:rFonts w:ascii="Times New Roman" w:hAnsi="Times New Roman" w:cs="Times New Roman"/>
          <w:sz w:val="24"/>
          <w:szCs w:val="24"/>
        </w:rPr>
        <w:t xml:space="preserve">Raman spectra of </w:t>
      </w:r>
      <w:r w:rsidR="00535572">
        <w:rPr>
          <w:rFonts w:ascii="Times New Roman" w:eastAsia="等线 Light" w:hAnsi="Times New Roman" w:cs="Times New Roman"/>
          <w:sz w:val="24"/>
          <w:szCs w:val="24"/>
        </w:rPr>
        <w:t>thin-layer</w:t>
      </w:r>
      <w:r w:rsidR="00535572">
        <w:rPr>
          <w:rFonts w:ascii="Times New Roman" w:hAnsi="Times New Roman" w:cs="Times New Roman"/>
          <w:sz w:val="24"/>
          <w:szCs w:val="24"/>
        </w:rPr>
        <w:t xml:space="preserve"> </w:t>
      </w:r>
      <w:r w:rsidR="00492EF4" w:rsidRPr="001A0FF3">
        <w:rPr>
          <w:rFonts w:ascii="Times New Roman" w:hAnsi="Times New Roman" w:cs="Times New Roman"/>
          <w:sz w:val="24"/>
          <w:szCs w:val="24"/>
        </w:rPr>
        <w:t>MnO</w:t>
      </w:r>
      <w:r w:rsidR="00492EF4" w:rsidRPr="001A0F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A0FF3">
        <w:rPr>
          <w:rFonts w:ascii="Times New Roman" w:hAnsi="Times New Roman" w:cs="Times New Roman"/>
          <w:sz w:val="24"/>
          <w:szCs w:val="24"/>
        </w:rPr>
        <w:t xml:space="preserve"> (</w:t>
      </w:r>
      <w:r w:rsidR="00392AE6" w:rsidRPr="001A0FF3">
        <w:rPr>
          <w:rFonts w:ascii="Times New Roman" w:hAnsi="Times New Roman" w:cs="Times New Roman"/>
          <w:sz w:val="24"/>
          <w:szCs w:val="24"/>
        </w:rPr>
        <w:t>10</w:t>
      </w:r>
      <w:r w:rsidRPr="001A0FF3">
        <w:rPr>
          <w:rFonts w:ascii="Times New Roman" w:eastAsia="等线 Light" w:hAnsi="Times New Roman" w:cs="Times New Roman"/>
          <w:sz w:val="24"/>
          <w:szCs w:val="24"/>
        </w:rPr>
        <w:t xml:space="preserve">0 </w:t>
      </w:r>
      <w:proofErr w:type="spellStart"/>
      <w:r w:rsidRPr="001A0FF3">
        <w:rPr>
          <w:rFonts w:ascii="Times New Roman" w:eastAsia="等线 Light" w:hAnsi="Times New Roman" w:cs="Times New Roman"/>
          <w:sz w:val="24"/>
          <w:szCs w:val="24"/>
        </w:rPr>
        <w:t>μg</w:t>
      </w:r>
      <w:proofErr w:type="spellEnd"/>
      <w:r w:rsidRPr="001A0FF3">
        <w:rPr>
          <w:rFonts w:ascii="Times New Roman" w:eastAsia="等线 Light" w:hAnsi="Times New Roman" w:cs="Times New Roman"/>
          <w:sz w:val="24"/>
          <w:szCs w:val="24"/>
        </w:rPr>
        <w:t xml:space="preserve"> mL</w:t>
      </w:r>
      <w:r w:rsidRPr="001A0FF3">
        <w:rPr>
          <w:rFonts w:ascii="Times New Roman" w:eastAsia="等线 Light" w:hAnsi="Times New Roman" w:cs="Times New Roman"/>
          <w:sz w:val="24"/>
          <w:szCs w:val="24"/>
          <w:vertAlign w:val="superscript"/>
        </w:rPr>
        <w:t>-1</w:t>
      </w:r>
      <w:r w:rsidR="00C14733">
        <w:rPr>
          <w:rFonts w:ascii="Times New Roman" w:hAnsi="Times New Roman" w:cs="Times New Roman"/>
          <w:sz w:val="24"/>
          <w:szCs w:val="24"/>
        </w:rPr>
        <w:t xml:space="preserve">, </w:t>
      </w:r>
      <w:r w:rsidR="00392AE6" w:rsidRPr="001A0FF3">
        <w:rPr>
          <w:rFonts w:ascii="Times New Roman" w:eastAsia="等线 Light" w:hAnsi="Times New Roman" w:cs="Times New Roman"/>
          <w:sz w:val="24"/>
          <w:szCs w:val="24"/>
        </w:rPr>
        <w:t>Tris-HCl buffer</w:t>
      </w:r>
      <w:r w:rsidR="0083013F" w:rsidRPr="001A0FF3">
        <w:rPr>
          <w:rFonts w:ascii="Times New Roman" w:eastAsia="等线 Light" w:hAnsi="Times New Roman" w:cs="Times New Roman"/>
          <w:sz w:val="24"/>
          <w:szCs w:val="24"/>
        </w:rPr>
        <w:t xml:space="preserve">) </w:t>
      </w:r>
      <w:r w:rsidRPr="001A0FF3">
        <w:rPr>
          <w:rFonts w:ascii="Times New Roman" w:hAnsi="Times New Roman" w:cs="Times New Roman"/>
          <w:sz w:val="24"/>
          <w:szCs w:val="24"/>
        </w:rPr>
        <w:t>was obtained using a Renishaw In Via Reflex Raman system (Renishaw plc, Wotton-under-Edge, UK) employing a grating spectrometer with a Peltier-cooled charge-coupled device detector coupled to a confocal microscope</w:t>
      </w:r>
      <w:r w:rsidR="00D15224" w:rsidRPr="001A0FF3">
        <w:rPr>
          <w:rFonts w:ascii="Times New Roman" w:hAnsi="Times New Roman" w:cs="Times New Roman"/>
          <w:sz w:val="24"/>
          <w:szCs w:val="24"/>
        </w:rPr>
        <w:t>.</w:t>
      </w:r>
      <w:r w:rsidRPr="001A0FF3">
        <w:rPr>
          <w:rFonts w:ascii="Times New Roman" w:hAnsi="Times New Roman" w:cs="Times New Roman"/>
          <w:sz w:val="24"/>
          <w:szCs w:val="24"/>
        </w:rPr>
        <w:t xml:space="preserve"> </w:t>
      </w:r>
      <w:r w:rsidR="00D15224" w:rsidRPr="001A0FF3">
        <w:rPr>
          <w:rFonts w:ascii="Times New Roman" w:hAnsi="Times New Roman" w:cs="Times New Roman"/>
          <w:sz w:val="24"/>
          <w:szCs w:val="24"/>
        </w:rPr>
        <w:t>T</w:t>
      </w:r>
      <w:r w:rsidRPr="001A0FF3">
        <w:rPr>
          <w:rFonts w:ascii="Times New Roman" w:hAnsi="Times New Roman" w:cs="Times New Roman"/>
          <w:sz w:val="24"/>
          <w:szCs w:val="24"/>
        </w:rPr>
        <w:t>he raw data</w:t>
      </w:r>
      <w:r w:rsidR="00D15224" w:rsidRPr="001A0FF3">
        <w:rPr>
          <w:rFonts w:ascii="Times New Roman" w:hAnsi="Times New Roman" w:cs="Times New Roman"/>
          <w:sz w:val="24"/>
          <w:szCs w:val="24"/>
        </w:rPr>
        <w:t xml:space="preserve"> obtained</w:t>
      </w:r>
      <w:r w:rsidRPr="001A0FF3">
        <w:rPr>
          <w:rFonts w:ascii="Times New Roman" w:hAnsi="Times New Roman" w:cs="Times New Roman"/>
          <w:sz w:val="24"/>
          <w:szCs w:val="24"/>
        </w:rPr>
        <w:t xml:space="preserve"> were</w:t>
      </w:r>
      <w:r w:rsidR="00D15224" w:rsidRPr="001A0FF3">
        <w:rPr>
          <w:rFonts w:ascii="Times New Roman" w:hAnsi="Times New Roman" w:cs="Times New Roman"/>
          <w:sz w:val="24"/>
          <w:szCs w:val="24"/>
        </w:rPr>
        <w:t xml:space="preserve"> </w:t>
      </w:r>
      <w:r w:rsidRPr="001A0FF3">
        <w:rPr>
          <w:rFonts w:ascii="Times New Roman" w:hAnsi="Times New Roman" w:cs="Times New Roman"/>
          <w:sz w:val="24"/>
          <w:szCs w:val="24"/>
        </w:rPr>
        <w:t xml:space="preserve">processed with Renishaw </w:t>
      </w:r>
      <w:proofErr w:type="spellStart"/>
      <w:r w:rsidRPr="001A0FF3">
        <w:rPr>
          <w:rFonts w:ascii="Times New Roman" w:hAnsi="Times New Roman" w:cs="Times New Roman"/>
          <w:sz w:val="24"/>
          <w:szCs w:val="24"/>
        </w:rPr>
        <w:t>WiRE</w:t>
      </w:r>
      <w:proofErr w:type="spellEnd"/>
      <w:r w:rsidRPr="001A0FF3">
        <w:rPr>
          <w:rFonts w:ascii="Times New Roman" w:hAnsi="Times New Roman" w:cs="Times New Roman"/>
          <w:sz w:val="24"/>
          <w:szCs w:val="24"/>
        </w:rPr>
        <w:t xml:space="preserve"> 3.2 software. The Raman scattering was excited by an argon ion laser (I</w:t>
      </w:r>
      <w:r w:rsidR="00FD5EF6" w:rsidRPr="001A0FF3">
        <w:rPr>
          <w:rFonts w:ascii="Times New Roman" w:hAnsi="Times New Roman" w:cs="Times New Roman"/>
          <w:sz w:val="24"/>
          <w:szCs w:val="24"/>
        </w:rPr>
        <w:t xml:space="preserve"> = </w:t>
      </w:r>
      <w:r w:rsidRPr="001A0FF3">
        <w:rPr>
          <w:rFonts w:ascii="Times New Roman" w:hAnsi="Times New Roman" w:cs="Times New Roman"/>
          <w:sz w:val="24"/>
          <w:szCs w:val="24"/>
        </w:rPr>
        <w:t>514.5 nm).</w:t>
      </w:r>
    </w:p>
    <w:p w14:paraId="0432FBC9" w14:textId="77777777" w:rsidR="00C90BFE" w:rsidRPr="001A0FF3" w:rsidRDefault="00C90BFE" w:rsidP="00F85C31">
      <w:pPr>
        <w:snapToGrid w:val="0"/>
        <w:spacing w:line="300" w:lineRule="auto"/>
        <w:rPr>
          <w:rFonts w:ascii="Times New Roman" w:hAnsi="Times New Roman" w:cs="Times New Roman"/>
          <w:b/>
          <w:sz w:val="24"/>
          <w:szCs w:val="24"/>
        </w:rPr>
      </w:pPr>
    </w:p>
    <w:p w14:paraId="43D43C52" w14:textId="77777777" w:rsidR="00D513F3" w:rsidRPr="001A0FF3" w:rsidRDefault="00D513F3" w:rsidP="00F85C31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1A0FF3">
        <w:rPr>
          <w:rFonts w:ascii="Times New Roman" w:hAnsi="Times New Roman" w:cs="Times New Roman"/>
          <w:b/>
          <w:bCs/>
          <w:kern w:val="0"/>
          <w:sz w:val="24"/>
          <w:szCs w:val="24"/>
        </w:rPr>
        <w:t>Cell culture</w:t>
      </w:r>
      <w:r w:rsidRPr="001A0FF3">
        <w:rPr>
          <w:rFonts w:ascii="Times New Roman" w:hAnsi="Times New Roman" w:cs="Times New Roman"/>
          <w:kern w:val="0"/>
          <w:sz w:val="24"/>
          <w:szCs w:val="24"/>
        </w:rPr>
        <w:t xml:space="preserve">. </w:t>
      </w:r>
      <w:r w:rsidRPr="001A0FF3">
        <w:rPr>
          <w:rFonts w:ascii="Times New Roman" w:hAnsi="Times New Roman" w:cs="Times New Roman"/>
          <w:sz w:val="24"/>
          <w:szCs w:val="24"/>
        </w:rPr>
        <w:t>Hep-G2 cells were maintained in a Dulbecco’s Modified Eagle’s Medium (Invitrogen, Carlsbad, CA, USA) supplemented with 10% fetal bovine serum (Gibco, Gland Island, NY, USA) in a humidified atmosphere of 5% CO</w:t>
      </w:r>
      <w:r w:rsidRPr="001A0F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A0FF3">
        <w:rPr>
          <w:rFonts w:ascii="Times New Roman" w:hAnsi="Times New Roman" w:cs="Times New Roman"/>
          <w:sz w:val="24"/>
          <w:szCs w:val="24"/>
        </w:rPr>
        <w:t xml:space="preserve"> and 95% air at 37 ̊C and split when the cells reached 90% confluency.</w:t>
      </w:r>
    </w:p>
    <w:p w14:paraId="401B0189" w14:textId="77777777" w:rsidR="00D513F3" w:rsidRPr="001A0FF3" w:rsidRDefault="00D513F3" w:rsidP="00F85C31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14:paraId="6716C640" w14:textId="4465B157" w:rsidR="00D513F3" w:rsidRPr="001A0FF3" w:rsidRDefault="00D513F3" w:rsidP="00F85C31">
      <w:pPr>
        <w:autoSpaceDE w:val="0"/>
        <w:autoSpaceDN w:val="0"/>
        <w:adjustRightIn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1A0FF3">
        <w:rPr>
          <w:rFonts w:ascii="Times New Roman" w:hAnsi="Times New Roman" w:cs="Times New Roman"/>
          <w:b/>
          <w:sz w:val="24"/>
          <w:szCs w:val="24"/>
        </w:rPr>
        <w:t>Fluorescence imaging of cells.</w:t>
      </w:r>
      <w:r w:rsidRPr="001A0FF3">
        <w:rPr>
          <w:rFonts w:ascii="Times New Roman" w:hAnsi="Times New Roman" w:cs="Times New Roman"/>
          <w:sz w:val="24"/>
          <w:szCs w:val="24"/>
        </w:rPr>
        <w:t xml:space="preserve"> Cells were cultured in growth medium supplemented with 10% FBS. Then, cells were seeded on a black 96-well microplate with optically clear bottom (Greiner bio-one, Germany) overnight, and then incubated with </w:t>
      </w:r>
      <w:bookmarkStart w:id="3" w:name="_Hlk2532483"/>
      <w:r w:rsidRPr="001A0FF3">
        <w:rPr>
          <w:rFonts w:ascii="Times New Roman" w:hAnsi="Times New Roman" w:cs="Times New Roman"/>
          <w:sz w:val="24"/>
          <w:szCs w:val="24"/>
        </w:rPr>
        <w:t>DCM-Gal@MnO</w:t>
      </w:r>
      <w:r w:rsidRPr="001A0F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bookmarkEnd w:id="3"/>
      <w:r w:rsidR="00BD6B11">
        <w:rPr>
          <w:rFonts w:ascii="Times New Roman" w:hAnsi="Times New Roman" w:cs="Times New Roman"/>
          <w:sz w:val="24"/>
          <w:szCs w:val="24"/>
        </w:rPr>
        <w:t xml:space="preserve"> or </w:t>
      </w:r>
      <w:r w:rsidRPr="001A0FF3">
        <w:rPr>
          <w:rFonts w:ascii="Times New Roman" w:hAnsi="Times New Roman" w:cs="Times New Roman"/>
          <w:sz w:val="24"/>
          <w:szCs w:val="24"/>
        </w:rPr>
        <w:t>DCM-PEG</w:t>
      </w:r>
      <w:r w:rsidRPr="001A0FF3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1A0FF3">
        <w:rPr>
          <w:rFonts w:ascii="Times New Roman" w:hAnsi="Times New Roman" w:cs="Times New Roman"/>
          <w:sz w:val="24"/>
          <w:szCs w:val="24"/>
        </w:rPr>
        <w:t>-Gal@MnO</w:t>
      </w:r>
      <w:r w:rsidRPr="001A0F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A0FF3">
        <w:rPr>
          <w:rFonts w:ascii="Times New Roman" w:hAnsi="Times New Roman" w:cs="Times New Roman"/>
          <w:sz w:val="24"/>
          <w:szCs w:val="24"/>
        </w:rPr>
        <w:t xml:space="preserve"> for 15 min.</w:t>
      </w:r>
      <w:r w:rsidR="00EC4DD1">
        <w:rPr>
          <w:rFonts w:ascii="Times New Roman" w:hAnsi="Times New Roman" w:cs="Times New Roman"/>
          <w:sz w:val="24"/>
          <w:szCs w:val="24"/>
        </w:rPr>
        <w:t xml:space="preserve"> </w:t>
      </w:r>
      <w:r w:rsidRPr="001A0FF3">
        <w:rPr>
          <w:rFonts w:ascii="Times New Roman" w:hAnsi="Times New Roman" w:cs="Times New Roman"/>
          <w:sz w:val="24"/>
          <w:szCs w:val="24"/>
        </w:rPr>
        <w:t xml:space="preserve">The cells nuclei were stained with Hoechst 33342 (5 </w:t>
      </w:r>
      <w:proofErr w:type="spellStart"/>
      <w:r w:rsidRPr="001A0FF3">
        <w:rPr>
          <w:rFonts w:ascii="Times New Roman" w:hAnsi="Times New Roman" w:cs="Times New Roman"/>
          <w:sz w:val="24"/>
          <w:szCs w:val="24"/>
        </w:rPr>
        <w:t>μg</w:t>
      </w:r>
      <w:proofErr w:type="spellEnd"/>
      <w:r w:rsidRPr="001A0FF3">
        <w:rPr>
          <w:rFonts w:ascii="Times New Roman" w:hAnsi="Times New Roman" w:cs="Times New Roman"/>
          <w:sz w:val="24"/>
          <w:szCs w:val="24"/>
        </w:rPr>
        <w:t xml:space="preserve"> mL</w:t>
      </w:r>
      <w:r w:rsidRPr="001A0FF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1A0FF3">
        <w:rPr>
          <w:rFonts w:ascii="Times New Roman" w:hAnsi="Times New Roman" w:cs="Times New Roman"/>
          <w:sz w:val="24"/>
          <w:szCs w:val="24"/>
        </w:rPr>
        <w:t>) at 37 °C in a humidified atmosphere of 5% CO</w:t>
      </w:r>
      <w:r w:rsidRPr="001A0FF3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1A0FF3">
        <w:rPr>
          <w:rFonts w:ascii="Times New Roman" w:hAnsi="Times New Roman" w:cs="Times New Roman"/>
          <w:sz w:val="24"/>
          <w:szCs w:val="24"/>
        </w:rPr>
        <w:t>in air for 5 min. Then, cells were washed with PBS three times. The fluorescence images were recorded using an Operetta high-content imaging system (</w:t>
      </w:r>
      <w:proofErr w:type="spellStart"/>
      <w:r w:rsidRPr="001A0FF3">
        <w:rPr>
          <w:rFonts w:ascii="Times New Roman" w:hAnsi="Times New Roman" w:cs="Times New Roman"/>
          <w:sz w:val="24"/>
          <w:szCs w:val="24"/>
        </w:rPr>
        <w:t>Perkinelmer</w:t>
      </w:r>
      <w:proofErr w:type="spellEnd"/>
      <w:r w:rsidRPr="001A0FF3">
        <w:rPr>
          <w:rFonts w:ascii="Times New Roman" w:hAnsi="Times New Roman" w:cs="Times New Roman"/>
          <w:sz w:val="24"/>
          <w:szCs w:val="24"/>
        </w:rPr>
        <w:t>, US), and was quantified and plotted by Columbus analysis system (</w:t>
      </w:r>
      <w:proofErr w:type="spellStart"/>
      <w:r w:rsidRPr="001A0FF3">
        <w:rPr>
          <w:rFonts w:ascii="Times New Roman" w:hAnsi="Times New Roman" w:cs="Times New Roman"/>
          <w:sz w:val="24"/>
          <w:szCs w:val="24"/>
        </w:rPr>
        <w:t>Perkinelmer</w:t>
      </w:r>
      <w:proofErr w:type="spellEnd"/>
      <w:r w:rsidRPr="001A0FF3">
        <w:rPr>
          <w:rFonts w:ascii="Times New Roman" w:hAnsi="Times New Roman" w:cs="Times New Roman"/>
          <w:sz w:val="24"/>
          <w:szCs w:val="24"/>
        </w:rPr>
        <w:t>, US).</w:t>
      </w:r>
    </w:p>
    <w:p w14:paraId="6FC06B26" w14:textId="77777777" w:rsidR="00D513F3" w:rsidRPr="001A0FF3" w:rsidRDefault="00D513F3" w:rsidP="00F85C31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14:paraId="1D2C3F98" w14:textId="3E6E9329" w:rsidR="006E069E" w:rsidRPr="001A0FF3" w:rsidRDefault="006E069E" w:rsidP="00F85C31">
      <w:pPr>
        <w:snapToGrid w:val="0"/>
        <w:spacing w:line="300" w:lineRule="auto"/>
        <w:rPr>
          <w:rFonts w:ascii="Times New Roman" w:hAnsi="Times New Roman" w:cs="Times New Roman"/>
          <w:b/>
          <w:sz w:val="24"/>
          <w:szCs w:val="24"/>
        </w:rPr>
      </w:pPr>
      <w:r w:rsidRPr="001A0FF3">
        <w:rPr>
          <w:rFonts w:ascii="Times New Roman" w:hAnsi="Times New Roman" w:cs="Times New Roman"/>
          <w:b/>
          <w:sz w:val="24"/>
          <w:szCs w:val="24"/>
        </w:rPr>
        <w:lastRenderedPageBreak/>
        <w:t xml:space="preserve">Synthesis of </w:t>
      </w:r>
      <w:proofErr w:type="spellStart"/>
      <w:r w:rsidR="00BB4FFF" w:rsidRPr="001A0FF3">
        <w:rPr>
          <w:rFonts w:ascii="Times New Roman" w:hAnsi="Times New Roman" w:cs="Times New Roman"/>
          <w:b/>
          <w:sz w:val="24"/>
          <w:szCs w:val="24"/>
        </w:rPr>
        <w:t>glycoprobe</w:t>
      </w:r>
      <w:proofErr w:type="spellEnd"/>
      <w:r w:rsidR="00BB4FFF" w:rsidRPr="001A0FF3">
        <w:rPr>
          <w:rFonts w:ascii="Times New Roman" w:hAnsi="Times New Roman" w:cs="Times New Roman"/>
          <w:b/>
          <w:sz w:val="24"/>
          <w:szCs w:val="24"/>
        </w:rPr>
        <w:t>.</w:t>
      </w:r>
    </w:p>
    <w:p w14:paraId="45906842" w14:textId="77777777" w:rsidR="001765B1" w:rsidRPr="001A0FF3" w:rsidRDefault="001765B1" w:rsidP="00F85C31">
      <w:pPr>
        <w:snapToGrid w:val="0"/>
        <w:spacing w:line="300" w:lineRule="auto"/>
        <w:rPr>
          <w:rFonts w:ascii="Times New Roman" w:hAnsi="Times New Roman" w:cs="Times New Roman"/>
          <w:b/>
          <w:sz w:val="24"/>
          <w:szCs w:val="24"/>
        </w:rPr>
      </w:pPr>
    </w:p>
    <w:p w14:paraId="4FFC951A" w14:textId="3DE4C990" w:rsidR="00875C0B" w:rsidRPr="001A0FF3" w:rsidRDefault="00C34FEA" w:rsidP="00F85C31">
      <w:pPr>
        <w:snapToGrid w:val="0"/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A0FF3">
        <w:rPr>
          <w:rFonts w:ascii="Times New Roman" w:hAnsi="Times New Roman" w:cs="Times New Roman"/>
          <w:sz w:val="24"/>
          <w:szCs w:val="24"/>
        </w:rPr>
        <w:object w:dxaOrig="9901" w:dyaOrig="4164" w14:anchorId="6A3FBE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0.5pt;height:156.2pt" o:ole="">
            <v:imagedata r:id="rId11" o:title=""/>
          </v:shape>
          <o:OLEObject Type="Embed" ProgID="ChemDraw.Document.6.0" ShapeID="_x0000_i1025" DrawAspect="Content" ObjectID="_1615970623" r:id="rId12"/>
        </w:object>
      </w:r>
    </w:p>
    <w:p w14:paraId="27F0DA38" w14:textId="77777777" w:rsidR="00875C0B" w:rsidRPr="001A0FF3" w:rsidRDefault="00875C0B" w:rsidP="00F85C31">
      <w:pPr>
        <w:snapToGrid w:val="0"/>
        <w:spacing w:beforeLines="50" w:before="156" w:afterLines="50" w:after="156" w:line="300" w:lineRule="auto"/>
        <w:rPr>
          <w:rFonts w:ascii="Times New Roman" w:hAnsi="Times New Roman" w:cs="Times New Roman"/>
          <w:sz w:val="24"/>
          <w:szCs w:val="24"/>
        </w:rPr>
      </w:pPr>
      <w:r w:rsidRPr="001A0FF3">
        <w:rPr>
          <w:rFonts w:ascii="Times New Roman" w:hAnsi="Times New Roman" w:cs="Times New Roman"/>
          <w:b/>
          <w:sz w:val="24"/>
          <w:szCs w:val="24"/>
        </w:rPr>
        <w:t>Scheme S1.</w:t>
      </w:r>
      <w:r w:rsidRPr="001A0FF3">
        <w:rPr>
          <w:rFonts w:ascii="Times New Roman" w:hAnsi="Times New Roman" w:cs="Times New Roman"/>
          <w:sz w:val="24"/>
          <w:szCs w:val="24"/>
        </w:rPr>
        <w:t xml:space="preserve"> Reagents and conditions: </w:t>
      </w:r>
      <w:r w:rsidR="00B72B91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(I) </w:t>
      </w:r>
      <w:proofErr w:type="spellStart"/>
      <w:r w:rsidR="008115A9" w:rsidRPr="001A0FF3">
        <w:rPr>
          <w:rFonts w:ascii="Times New Roman" w:hAnsi="Times New Roman" w:cs="Times New Roman"/>
          <w:sz w:val="24"/>
          <w:szCs w:val="24"/>
        </w:rPr>
        <w:t>NaH</w:t>
      </w:r>
      <w:proofErr w:type="spellEnd"/>
      <w:r w:rsidR="008115A9" w:rsidRPr="001A0FF3">
        <w:rPr>
          <w:rFonts w:ascii="Times New Roman" w:hAnsi="Times New Roman" w:cs="Times New Roman"/>
          <w:sz w:val="24"/>
          <w:szCs w:val="24"/>
        </w:rPr>
        <w:t>/DMF</w:t>
      </w:r>
      <w:r w:rsidR="00910684" w:rsidRPr="001A0FF3">
        <w:rPr>
          <w:rFonts w:ascii="Times New Roman" w:hAnsi="Times New Roman" w:cs="Times New Roman"/>
          <w:sz w:val="24"/>
          <w:szCs w:val="24"/>
        </w:rPr>
        <w:t xml:space="preserve">; </w:t>
      </w:r>
      <w:r w:rsidR="00B72B91" w:rsidRPr="001A0FF3">
        <w:rPr>
          <w:rFonts w:ascii="Times New Roman" w:hAnsi="Times New Roman" w:cs="Times New Roman"/>
          <w:sz w:val="24"/>
          <w:szCs w:val="24"/>
        </w:rPr>
        <w:t>(II)</w:t>
      </w:r>
      <w:r w:rsidR="00970879" w:rsidRPr="001A0FF3">
        <w:rPr>
          <w:rFonts w:ascii="Times New Roman" w:hAnsi="Times New Roman" w:cs="Times New Roman"/>
          <w:sz w:val="24"/>
          <w:szCs w:val="24"/>
        </w:rPr>
        <w:t xml:space="preserve"> </w:t>
      </w:r>
      <w:r w:rsidR="00443027" w:rsidRPr="001A0FF3">
        <w:rPr>
          <w:rFonts w:ascii="Times New Roman" w:hAnsi="Times New Roman" w:cs="Times New Roman"/>
          <w:sz w:val="24"/>
          <w:szCs w:val="24"/>
        </w:rPr>
        <w:t>P</w:t>
      </w:r>
      <w:r w:rsidR="00970879" w:rsidRPr="001A0FF3">
        <w:rPr>
          <w:rFonts w:ascii="Times New Roman" w:hAnsi="Times New Roman" w:cs="Times New Roman"/>
          <w:sz w:val="24"/>
          <w:szCs w:val="24"/>
        </w:rPr>
        <w:t>iperidine/</w:t>
      </w:r>
      <w:proofErr w:type="spellStart"/>
      <w:r w:rsidR="00071D51" w:rsidRPr="001A0FF3">
        <w:rPr>
          <w:rFonts w:ascii="Times New Roman" w:hAnsi="Times New Roman" w:cs="Times New Roman"/>
          <w:sz w:val="24"/>
          <w:szCs w:val="24"/>
        </w:rPr>
        <w:t>Pr</w:t>
      </w:r>
      <w:r w:rsidR="008D0C5B" w:rsidRPr="001A0FF3">
        <w:rPr>
          <w:rFonts w:ascii="Times New Roman" w:hAnsi="Times New Roman" w:cs="Times New Roman"/>
          <w:sz w:val="24"/>
          <w:szCs w:val="24"/>
        </w:rPr>
        <w:t>O</w:t>
      </w:r>
      <w:r w:rsidR="00071D51" w:rsidRPr="001A0FF3">
        <w:rPr>
          <w:rFonts w:ascii="Times New Roman" w:hAnsi="Times New Roman" w:cs="Times New Roman"/>
          <w:sz w:val="24"/>
          <w:szCs w:val="24"/>
        </w:rPr>
        <w:t>H</w:t>
      </w:r>
      <w:proofErr w:type="spellEnd"/>
      <w:r w:rsidR="00910684" w:rsidRPr="001A0FF3">
        <w:rPr>
          <w:rFonts w:ascii="Times New Roman" w:hAnsi="Times New Roman" w:cs="Times New Roman"/>
          <w:sz w:val="24"/>
          <w:szCs w:val="24"/>
        </w:rPr>
        <w:t>, (1:5, v/v) at 60 °C</w:t>
      </w:r>
      <w:r w:rsidR="008D0C5B" w:rsidRPr="001A0FF3">
        <w:rPr>
          <w:rFonts w:ascii="Times New Roman" w:hAnsi="Times New Roman" w:cs="Times New Roman"/>
          <w:sz w:val="24"/>
          <w:szCs w:val="24"/>
        </w:rPr>
        <w:t>.</w:t>
      </w:r>
    </w:p>
    <w:p w14:paraId="5DF04CAA" w14:textId="77777777" w:rsidR="00875C0B" w:rsidRPr="001A0FF3" w:rsidRDefault="00875C0B" w:rsidP="00F85C31">
      <w:pPr>
        <w:snapToGrid w:val="0"/>
        <w:spacing w:line="30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14:paraId="66BA0A0B" w14:textId="6312D3F3" w:rsidR="008D0C5B" w:rsidRPr="001A0FF3" w:rsidRDefault="00F657E8" w:rsidP="00F85C31">
      <w:pPr>
        <w:autoSpaceDE w:val="0"/>
        <w:autoSpaceDN w:val="0"/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1A0FF3">
        <w:rPr>
          <w:rFonts w:ascii="Times New Roman" w:hAnsi="Times New Roman" w:cs="Times New Roman"/>
          <w:b/>
          <w:sz w:val="24"/>
          <w:szCs w:val="24"/>
          <w:lang w:val="en-GB"/>
        </w:rPr>
        <w:t xml:space="preserve">Synthesis of </w:t>
      </w:r>
      <w:r w:rsidR="008D46DB" w:rsidRPr="001A0FF3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="007B6A6E" w:rsidRPr="001A0FF3">
        <w:rPr>
          <w:rFonts w:ascii="Times New Roman" w:hAnsi="Times New Roman" w:cs="Times New Roman"/>
          <w:b/>
          <w:sz w:val="24"/>
          <w:szCs w:val="24"/>
          <w:lang w:val="en-GB"/>
        </w:rPr>
        <w:t xml:space="preserve"> (a</w:t>
      </w:r>
      <w:r w:rsidR="00957797" w:rsidRPr="001A0FF3">
        <w:rPr>
          <w:rFonts w:ascii="Times New Roman" w:hAnsi="Times New Roman" w:cs="Times New Roman"/>
          <w:b/>
          <w:sz w:val="24"/>
          <w:szCs w:val="24"/>
          <w:lang w:val="en-GB"/>
        </w:rPr>
        <w:t xml:space="preserve"> (Yan et al., 2017) </w:t>
      </w:r>
      <w:r w:rsidR="007B6A6E" w:rsidRPr="001A0FF3">
        <w:rPr>
          <w:rFonts w:ascii="Times New Roman" w:hAnsi="Times New Roman" w:cs="Times New Roman"/>
          <w:b/>
          <w:sz w:val="24"/>
          <w:szCs w:val="24"/>
          <w:lang w:val="en-GB"/>
        </w:rPr>
        <w:t xml:space="preserve">was prepared according to </w:t>
      </w:r>
      <w:r w:rsidR="00084FAB" w:rsidRPr="001A0FF3">
        <w:rPr>
          <w:rFonts w:ascii="Times New Roman" w:hAnsi="Times New Roman" w:cs="Times New Roman"/>
          <w:b/>
          <w:sz w:val="24"/>
          <w:szCs w:val="24"/>
          <w:lang w:val="en-GB"/>
        </w:rPr>
        <w:t>a p</w:t>
      </w:r>
      <w:r w:rsidR="007B6A6E" w:rsidRPr="001A0FF3">
        <w:rPr>
          <w:rFonts w:ascii="Times New Roman" w:hAnsi="Times New Roman" w:cs="Times New Roman"/>
          <w:b/>
          <w:sz w:val="24"/>
          <w:szCs w:val="24"/>
          <w:lang w:val="en-GB"/>
        </w:rPr>
        <w:t>revious protocol)</w:t>
      </w:r>
      <w:r w:rsidRPr="001A0FF3">
        <w:rPr>
          <w:rFonts w:ascii="Times New Roman" w:hAnsi="Times New Roman" w:cs="Times New Roman"/>
          <w:b/>
          <w:sz w:val="24"/>
          <w:szCs w:val="24"/>
          <w:lang w:val="en-GB"/>
        </w:rPr>
        <w:t xml:space="preserve">. 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To a solution of </w:t>
      </w:r>
      <w:r w:rsidR="00046992" w:rsidRPr="001A0FF3">
        <w:rPr>
          <w:rFonts w:ascii="Times New Roman" w:hAnsi="Times New Roman" w:cs="Times New Roman"/>
          <w:b/>
          <w:sz w:val="24"/>
          <w:szCs w:val="24"/>
          <w:lang w:val="en-GB"/>
        </w:rPr>
        <w:t>a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5C1610" w:rsidRPr="001A0FF3">
        <w:rPr>
          <w:rFonts w:ascii="Times New Roman" w:hAnsi="Times New Roman" w:cs="Times New Roman"/>
          <w:sz w:val="24"/>
          <w:szCs w:val="24"/>
          <w:lang w:val="en-GB"/>
        </w:rPr>
        <w:t>3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>00 mg, 1.</w:t>
      </w:r>
      <w:r w:rsidR="005C1610" w:rsidRPr="001A0FF3">
        <w:rPr>
          <w:rFonts w:ascii="Times New Roman" w:hAnsi="Times New Roman" w:cs="Times New Roman"/>
          <w:sz w:val="24"/>
          <w:szCs w:val="24"/>
          <w:lang w:val="en-GB"/>
        </w:rPr>
        <w:t>7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mmol) in</w:t>
      </w:r>
      <w:r w:rsidR="009F777E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dry </w:t>
      </w:r>
      <w:r w:rsidR="00D43010" w:rsidRPr="001A0FF3">
        <w:rPr>
          <w:rFonts w:ascii="Times New Roman" w:hAnsi="Times New Roman" w:cs="Times New Roman"/>
          <w:sz w:val="24"/>
          <w:szCs w:val="24"/>
          <w:lang w:val="en-GB"/>
        </w:rPr>
        <w:t>DMF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(20 mL) were</w:t>
      </w:r>
      <w:r w:rsidR="0051627A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added </w:t>
      </w:r>
      <w:proofErr w:type="spellStart"/>
      <w:r w:rsidR="00223513" w:rsidRPr="001A0FF3">
        <w:rPr>
          <w:rFonts w:ascii="Times New Roman" w:hAnsi="Times New Roman" w:cs="Times New Roman"/>
          <w:sz w:val="24"/>
          <w:szCs w:val="24"/>
          <w:lang w:val="en-GB"/>
        </w:rPr>
        <w:t>NaH</w:t>
      </w:r>
      <w:proofErr w:type="spellEnd"/>
      <w:r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(1</w:t>
      </w:r>
      <w:r w:rsidR="004C02E6" w:rsidRPr="001A0FF3">
        <w:rPr>
          <w:rFonts w:ascii="Times New Roman" w:hAnsi="Times New Roman" w:cs="Times New Roman"/>
          <w:sz w:val="24"/>
          <w:szCs w:val="24"/>
          <w:lang w:val="en-GB"/>
        </w:rPr>
        <w:t>0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>7</w:t>
      </w:r>
      <w:r w:rsidR="004C02E6" w:rsidRPr="001A0FF3">
        <w:rPr>
          <w:rFonts w:ascii="Times New Roman" w:hAnsi="Times New Roman" w:cs="Times New Roman"/>
          <w:sz w:val="24"/>
          <w:szCs w:val="24"/>
          <w:lang w:val="en-GB"/>
        </w:rPr>
        <w:t>.2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mg, </w:t>
      </w:r>
      <w:r w:rsidR="004C02E6" w:rsidRPr="001A0FF3">
        <w:rPr>
          <w:rFonts w:ascii="Times New Roman" w:hAnsi="Times New Roman" w:cs="Times New Roman"/>
          <w:sz w:val="24"/>
          <w:szCs w:val="24"/>
          <w:lang w:val="en-GB"/>
        </w:rPr>
        <w:t>3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4C02E6" w:rsidRPr="001A0FF3">
        <w:rPr>
          <w:rFonts w:ascii="Times New Roman" w:hAnsi="Times New Roman" w:cs="Times New Roman"/>
          <w:sz w:val="24"/>
          <w:szCs w:val="24"/>
          <w:lang w:val="en-GB"/>
        </w:rPr>
        <w:t>3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mmol)</w:t>
      </w:r>
      <w:r w:rsidR="00223513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and </w:t>
      </w:r>
      <w:r w:rsidR="00223513" w:rsidRPr="001A0FF3">
        <w:rPr>
          <w:rFonts w:ascii="Times New Roman" w:hAnsi="Times New Roman" w:cs="Times New Roman"/>
          <w:b/>
          <w:sz w:val="24"/>
          <w:szCs w:val="24"/>
          <w:lang w:val="en-GB"/>
        </w:rPr>
        <w:t>b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4C02E6" w:rsidRPr="001A0FF3">
        <w:rPr>
          <w:rFonts w:ascii="Times New Roman" w:hAnsi="Times New Roman" w:cs="Times New Roman"/>
          <w:sz w:val="24"/>
          <w:szCs w:val="24"/>
          <w:lang w:val="en-GB"/>
        </w:rPr>
        <w:t>262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4C02E6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2 </w:t>
      </w:r>
      <w:proofErr w:type="spellStart"/>
      <w:r w:rsidR="004C02E6" w:rsidRPr="001A0FF3">
        <w:rPr>
          <w:rFonts w:ascii="Times New Roman" w:hAnsi="Times New Roman" w:cs="Times New Roman"/>
          <w:sz w:val="24"/>
          <w:szCs w:val="24"/>
          <w:lang w:val="en-GB"/>
        </w:rPr>
        <w:t>u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>L</w:t>
      </w:r>
      <w:proofErr w:type="spellEnd"/>
      <w:r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4C02E6" w:rsidRPr="001A0FF3">
        <w:rPr>
          <w:rFonts w:ascii="Times New Roman" w:hAnsi="Times New Roman" w:cs="Times New Roman"/>
          <w:sz w:val="24"/>
          <w:szCs w:val="24"/>
          <w:lang w:val="en-GB"/>
        </w:rPr>
        <w:t>3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4C02E6" w:rsidRPr="001A0FF3">
        <w:rPr>
          <w:rFonts w:ascii="Times New Roman" w:hAnsi="Times New Roman" w:cs="Times New Roman"/>
          <w:sz w:val="24"/>
          <w:szCs w:val="24"/>
          <w:lang w:val="en-GB"/>
        </w:rPr>
        <w:t>3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mmol)</w:t>
      </w:r>
      <w:r w:rsidR="0095319E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The mixture was stirred for </w:t>
      </w:r>
      <w:r w:rsidR="004A71E2" w:rsidRPr="001A0FF3">
        <w:rPr>
          <w:rFonts w:ascii="Times New Roman" w:hAnsi="Times New Roman" w:cs="Times New Roman"/>
          <w:sz w:val="24"/>
          <w:szCs w:val="24"/>
          <w:lang w:val="en-GB"/>
        </w:rPr>
        <w:t>1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h and then diluted with CH</w:t>
      </w:r>
      <w:r w:rsidRPr="001A0FF3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>Cl</w:t>
      </w:r>
      <w:r w:rsidRPr="001A0FF3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and washed with brine. The organic layer was dried over MgSO</w:t>
      </w:r>
      <w:r w:rsidRPr="001A0FF3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>, filtered and concentrated in vacuum to give a crude product, which was then purified by column chromatography</w:t>
      </w:r>
      <w:r w:rsidR="009D5E89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0C5D8C" w:rsidRPr="001A0FF3">
        <w:rPr>
          <w:rFonts w:ascii="Times New Roman" w:hAnsi="Times New Roman" w:cs="Times New Roman"/>
          <w:sz w:val="24"/>
          <w:szCs w:val="24"/>
          <w:lang w:val="en-GB"/>
        </w:rPr>
        <w:t>PE</w:t>
      </w:r>
      <w:r w:rsidR="00FA4C54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(petroleum ether)</w:t>
      </w:r>
      <w:r w:rsidR="009D5E89" w:rsidRPr="001A0FF3">
        <w:rPr>
          <w:rFonts w:ascii="Times New Roman" w:hAnsi="Times New Roman" w:cs="Times New Roman"/>
          <w:sz w:val="24"/>
          <w:szCs w:val="24"/>
          <w:lang w:val="en-GB"/>
        </w:rPr>
        <w:t>/</w:t>
      </w:r>
      <w:r w:rsidR="0081799C" w:rsidRPr="001A0FF3">
        <w:rPr>
          <w:rFonts w:ascii="Times New Roman" w:hAnsi="Times New Roman" w:cs="Times New Roman"/>
          <w:sz w:val="24"/>
          <w:szCs w:val="24"/>
          <w:lang w:val="en-GB"/>
        </w:rPr>
        <w:t>EA (</w:t>
      </w:r>
      <w:proofErr w:type="spellStart"/>
      <w:r w:rsidR="000C5D8C" w:rsidRPr="001A0FF3">
        <w:rPr>
          <w:rFonts w:ascii="Times New Roman" w:hAnsi="Times New Roman" w:cs="Times New Roman"/>
          <w:sz w:val="24"/>
          <w:szCs w:val="24"/>
          <w:lang w:val="en-GB"/>
        </w:rPr>
        <w:t>E</w:t>
      </w:r>
      <w:r w:rsidR="00FA4C54" w:rsidRPr="001A0FF3">
        <w:rPr>
          <w:rFonts w:ascii="Times New Roman" w:hAnsi="Times New Roman" w:cs="Times New Roman"/>
          <w:sz w:val="24"/>
          <w:szCs w:val="24"/>
          <w:lang w:val="en-GB"/>
        </w:rPr>
        <w:t>tOAc</w:t>
      </w:r>
      <w:proofErr w:type="spellEnd"/>
      <w:r w:rsidR="0081799C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="009D5E89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= </w:t>
      </w:r>
      <w:r w:rsidR="004A3F3D" w:rsidRPr="001A0FF3">
        <w:rPr>
          <w:rFonts w:ascii="Times New Roman" w:hAnsi="Times New Roman" w:cs="Times New Roman"/>
          <w:sz w:val="24"/>
          <w:szCs w:val="24"/>
          <w:lang w:val="en-GB"/>
        </w:rPr>
        <w:t>3</w:t>
      </w:r>
      <w:r w:rsidR="009D5E89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:1, v/v) 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>to obtain</w:t>
      </w:r>
      <w:r w:rsidR="00730D1E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A71E2" w:rsidRPr="001A0FF3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="004A705E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730D1E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as a yellow syrup </w:t>
      </w:r>
      <w:r w:rsidR="004A705E" w:rsidRPr="001A0FF3">
        <w:rPr>
          <w:rFonts w:ascii="Times New Roman" w:hAnsi="Times New Roman" w:cs="Times New Roman"/>
          <w:sz w:val="24"/>
          <w:szCs w:val="24"/>
          <w:lang w:val="en-GB"/>
        </w:rPr>
        <w:t>(281.5 mg, 68%)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FA7DD9" w:rsidRPr="001A0FF3">
        <w:rPr>
          <w:rFonts w:ascii="Times New Roman" w:hAnsi="Times New Roman" w:cs="Times New Roman"/>
          <w:i/>
          <w:sz w:val="24"/>
          <w:szCs w:val="24"/>
          <w:lang w:val="en-GB"/>
        </w:rPr>
        <w:t>R</w:t>
      </w:r>
      <w:r w:rsidR="00FA7DD9" w:rsidRPr="001A0FF3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f</w:t>
      </w:r>
      <w:r w:rsidR="0081799C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FA7DD9" w:rsidRPr="001A0FF3">
        <w:rPr>
          <w:rFonts w:ascii="Times New Roman" w:hAnsi="Times New Roman" w:cs="Times New Roman"/>
          <w:sz w:val="24"/>
          <w:szCs w:val="24"/>
          <w:lang w:val="en-GB"/>
        </w:rPr>
        <w:t>0.</w:t>
      </w:r>
      <w:r w:rsidR="000C5D8C" w:rsidRPr="001A0FF3">
        <w:rPr>
          <w:rFonts w:ascii="Times New Roman" w:hAnsi="Times New Roman" w:cs="Times New Roman"/>
          <w:sz w:val="24"/>
          <w:szCs w:val="24"/>
          <w:lang w:val="en-GB"/>
        </w:rPr>
        <w:t>7</w:t>
      </w:r>
      <w:r w:rsidR="00FA7DD9" w:rsidRPr="001A0FF3">
        <w:rPr>
          <w:rFonts w:ascii="Times New Roman" w:hAnsi="Times New Roman" w:cs="Times New Roman"/>
          <w:sz w:val="24"/>
          <w:szCs w:val="24"/>
          <w:lang w:val="en-GB"/>
        </w:rPr>
        <w:t>0 (</w:t>
      </w:r>
      <w:r w:rsidR="0047687A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PE/EA = </w:t>
      </w:r>
      <w:r w:rsidR="00741767" w:rsidRPr="001A0FF3">
        <w:rPr>
          <w:rFonts w:ascii="Times New Roman" w:hAnsi="Times New Roman" w:cs="Times New Roman"/>
          <w:sz w:val="24"/>
          <w:szCs w:val="24"/>
          <w:lang w:val="en-GB"/>
        </w:rPr>
        <w:t>2</w:t>
      </w:r>
      <w:r w:rsidR="0047687A" w:rsidRPr="001A0FF3">
        <w:rPr>
          <w:rFonts w:ascii="Times New Roman" w:hAnsi="Times New Roman" w:cs="Times New Roman"/>
          <w:sz w:val="24"/>
          <w:szCs w:val="24"/>
          <w:lang w:val="en-GB"/>
        </w:rPr>
        <w:t>:1, v/v</w:t>
      </w:r>
      <w:r w:rsidR="00FA7DD9" w:rsidRPr="001A0FF3">
        <w:rPr>
          <w:rFonts w:ascii="Times New Roman" w:hAnsi="Times New Roman" w:cs="Times New Roman"/>
          <w:sz w:val="24"/>
          <w:szCs w:val="24"/>
          <w:lang w:val="en-GB"/>
        </w:rPr>
        <w:t>).</w:t>
      </w:r>
    </w:p>
    <w:p w14:paraId="0A20449B" w14:textId="77777777" w:rsidR="008D46DB" w:rsidRPr="001A0FF3" w:rsidRDefault="008D46DB" w:rsidP="00F85C31">
      <w:pPr>
        <w:autoSpaceDE w:val="0"/>
        <w:autoSpaceDN w:val="0"/>
        <w:adjustRightInd w:val="0"/>
        <w:snapToGrid w:val="0"/>
        <w:spacing w:line="30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r w:rsidRPr="001A0FF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A0FF3">
        <w:rPr>
          <w:rFonts w:ascii="Times New Roman" w:hAnsi="Times New Roman" w:cs="Times New Roman"/>
          <w:sz w:val="24"/>
          <w:szCs w:val="24"/>
        </w:rPr>
        <w:t xml:space="preserve">H NMR (400 MHz, </w:t>
      </w:r>
      <w:r w:rsidR="00BB19A5" w:rsidRPr="001A0FF3">
        <w:rPr>
          <w:rFonts w:ascii="Times New Roman" w:hAnsi="Times New Roman" w:cs="Times New Roman"/>
          <w:sz w:val="24"/>
          <w:szCs w:val="24"/>
        </w:rPr>
        <w:t>c</w:t>
      </w:r>
      <w:r w:rsidRPr="001A0FF3">
        <w:rPr>
          <w:rFonts w:ascii="Times New Roman" w:hAnsi="Times New Roman" w:cs="Times New Roman"/>
          <w:sz w:val="24"/>
          <w:szCs w:val="24"/>
        </w:rPr>
        <w:t>hloroform</w:t>
      </w:r>
      <w:r w:rsidR="00100ACA" w:rsidRPr="001A0FF3">
        <w:rPr>
          <w:rFonts w:ascii="Times New Roman" w:hAnsi="Times New Roman" w:cs="Times New Roman"/>
          <w:iCs/>
          <w:sz w:val="24"/>
          <w:szCs w:val="24"/>
        </w:rPr>
        <w:t>-</w:t>
      </w:r>
      <w:r w:rsidR="00100ACA" w:rsidRPr="001A0FF3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="00100ACA" w:rsidRPr="001A0FF3">
        <w:rPr>
          <w:rFonts w:ascii="Times New Roman" w:hAnsi="Times New Roman" w:cs="Times New Roman"/>
          <w:iCs/>
          <w:sz w:val="24"/>
          <w:szCs w:val="24"/>
          <w:vertAlign w:val="subscript"/>
        </w:rPr>
        <w:t>6</w:t>
      </w:r>
      <w:r w:rsidRPr="001A0FF3">
        <w:rPr>
          <w:rFonts w:ascii="Times New Roman" w:hAnsi="Times New Roman" w:cs="Times New Roman"/>
          <w:sz w:val="24"/>
          <w:szCs w:val="24"/>
        </w:rPr>
        <w:t xml:space="preserve">) </w:t>
      </w:r>
      <w:r w:rsidRPr="001A0FF3">
        <w:rPr>
          <w:rFonts w:ascii="Times New Roman" w:hAnsi="Times New Roman" w:cs="Times New Roman"/>
          <w:i/>
          <w:sz w:val="24"/>
          <w:szCs w:val="24"/>
        </w:rPr>
        <w:t>δ</w:t>
      </w:r>
      <w:r w:rsidRPr="001A0FF3">
        <w:rPr>
          <w:rFonts w:ascii="Times New Roman" w:hAnsi="Times New Roman" w:cs="Times New Roman"/>
          <w:sz w:val="24"/>
          <w:szCs w:val="24"/>
        </w:rPr>
        <w:t xml:space="preserve"> 9.74 (s, 1H), 7.74 (d, </w:t>
      </w:r>
      <w:r w:rsidRPr="001A0FF3">
        <w:rPr>
          <w:rFonts w:ascii="Times New Roman" w:hAnsi="Times New Roman" w:cs="Times New Roman"/>
          <w:i/>
          <w:sz w:val="24"/>
          <w:szCs w:val="24"/>
        </w:rPr>
        <w:t>J</w:t>
      </w:r>
      <w:r w:rsidRPr="001A0FF3">
        <w:rPr>
          <w:rFonts w:ascii="Times New Roman" w:hAnsi="Times New Roman" w:cs="Times New Roman"/>
          <w:sz w:val="24"/>
          <w:szCs w:val="24"/>
        </w:rPr>
        <w:t xml:space="preserve"> = 8.8 Hz, 2H), 6.75 (d, </w:t>
      </w:r>
      <w:r w:rsidRPr="001A0FF3">
        <w:rPr>
          <w:rFonts w:ascii="Times New Roman" w:hAnsi="Times New Roman" w:cs="Times New Roman"/>
          <w:i/>
          <w:sz w:val="24"/>
          <w:szCs w:val="24"/>
        </w:rPr>
        <w:t>J</w:t>
      </w:r>
      <w:r w:rsidRPr="001A0FF3">
        <w:rPr>
          <w:rFonts w:ascii="Times New Roman" w:hAnsi="Times New Roman" w:cs="Times New Roman"/>
          <w:sz w:val="24"/>
          <w:szCs w:val="24"/>
        </w:rPr>
        <w:t xml:space="preserve"> = 8.8 Hz, 2H), 4.16 (s, 2H), 3.73</w:t>
      </w:r>
      <w:r w:rsidR="00BB19A5" w:rsidRPr="001A0FF3">
        <w:rPr>
          <w:rFonts w:ascii="Times New Roman" w:hAnsi="Times New Roman" w:cs="Times New Roman"/>
          <w:sz w:val="24"/>
          <w:szCs w:val="24"/>
        </w:rPr>
        <w:t xml:space="preserve"> </w:t>
      </w:r>
      <w:r w:rsidRPr="001A0FF3">
        <w:rPr>
          <w:rFonts w:ascii="Times New Roman" w:hAnsi="Times New Roman" w:cs="Times New Roman"/>
          <w:sz w:val="24"/>
          <w:szCs w:val="24"/>
        </w:rPr>
        <w:t xml:space="preserve">(t, </w:t>
      </w:r>
      <w:r w:rsidRPr="001A0FF3">
        <w:rPr>
          <w:rFonts w:ascii="Times New Roman" w:hAnsi="Times New Roman" w:cs="Times New Roman"/>
          <w:i/>
          <w:sz w:val="24"/>
          <w:szCs w:val="24"/>
        </w:rPr>
        <w:t>J</w:t>
      </w:r>
      <w:r w:rsidRPr="001A0FF3">
        <w:rPr>
          <w:rFonts w:ascii="Times New Roman" w:hAnsi="Times New Roman" w:cs="Times New Roman"/>
          <w:sz w:val="24"/>
          <w:szCs w:val="24"/>
        </w:rPr>
        <w:t xml:space="preserve"> = 6.0,</w:t>
      </w:r>
      <w:r w:rsidR="00496455" w:rsidRPr="001A0FF3">
        <w:rPr>
          <w:rFonts w:ascii="Times New Roman" w:hAnsi="Times New Roman" w:cs="Times New Roman"/>
          <w:sz w:val="24"/>
          <w:szCs w:val="24"/>
        </w:rPr>
        <w:t xml:space="preserve"> </w:t>
      </w:r>
      <w:r w:rsidRPr="001A0FF3">
        <w:rPr>
          <w:rFonts w:ascii="Times New Roman" w:hAnsi="Times New Roman" w:cs="Times New Roman"/>
          <w:sz w:val="24"/>
          <w:szCs w:val="24"/>
        </w:rPr>
        <w:t xml:space="preserve">5.2 Hz, 2H), 3.68 (t, </w:t>
      </w:r>
      <w:r w:rsidRPr="001A0FF3">
        <w:rPr>
          <w:rFonts w:ascii="Times New Roman" w:hAnsi="Times New Roman" w:cs="Times New Roman"/>
          <w:i/>
          <w:sz w:val="24"/>
          <w:szCs w:val="24"/>
        </w:rPr>
        <w:t>J</w:t>
      </w:r>
      <w:r w:rsidRPr="001A0FF3">
        <w:rPr>
          <w:rFonts w:ascii="Times New Roman" w:hAnsi="Times New Roman" w:cs="Times New Roman"/>
          <w:sz w:val="24"/>
          <w:szCs w:val="24"/>
        </w:rPr>
        <w:t xml:space="preserve"> = 5.2,</w:t>
      </w:r>
      <w:r w:rsidR="005644A6" w:rsidRPr="001A0FF3">
        <w:rPr>
          <w:rFonts w:ascii="Times New Roman" w:hAnsi="Times New Roman" w:cs="Times New Roman"/>
          <w:sz w:val="24"/>
          <w:szCs w:val="24"/>
        </w:rPr>
        <w:t xml:space="preserve"> </w:t>
      </w:r>
      <w:r w:rsidRPr="001A0FF3">
        <w:rPr>
          <w:rFonts w:ascii="Times New Roman" w:hAnsi="Times New Roman" w:cs="Times New Roman"/>
          <w:sz w:val="24"/>
          <w:szCs w:val="24"/>
        </w:rPr>
        <w:t xml:space="preserve">6.0 Hz, 2H), 3.11 (s, 3H), 2.43 (t, </w:t>
      </w:r>
      <w:r w:rsidRPr="001A0FF3">
        <w:rPr>
          <w:rFonts w:ascii="Times New Roman" w:hAnsi="Times New Roman" w:cs="Times New Roman"/>
          <w:i/>
          <w:sz w:val="24"/>
          <w:szCs w:val="24"/>
        </w:rPr>
        <w:t>J</w:t>
      </w:r>
      <w:r w:rsidRPr="001A0FF3">
        <w:rPr>
          <w:rFonts w:ascii="Times New Roman" w:hAnsi="Times New Roman" w:cs="Times New Roman"/>
          <w:sz w:val="24"/>
          <w:szCs w:val="24"/>
        </w:rPr>
        <w:t xml:space="preserve"> = 2.4,</w:t>
      </w:r>
      <w:r w:rsidR="00C42FD4" w:rsidRPr="001A0FF3">
        <w:rPr>
          <w:rFonts w:ascii="Times New Roman" w:hAnsi="Times New Roman" w:cs="Times New Roman"/>
          <w:sz w:val="24"/>
          <w:szCs w:val="24"/>
        </w:rPr>
        <w:t xml:space="preserve"> </w:t>
      </w:r>
      <w:r w:rsidRPr="001A0FF3">
        <w:rPr>
          <w:rFonts w:ascii="Times New Roman" w:hAnsi="Times New Roman" w:cs="Times New Roman"/>
          <w:sz w:val="24"/>
          <w:szCs w:val="24"/>
        </w:rPr>
        <w:t xml:space="preserve">2.4 Hz, </w:t>
      </w:r>
      <w:r w:rsidR="00DD2593" w:rsidRPr="001A0FF3">
        <w:rPr>
          <w:rFonts w:ascii="Times New Roman" w:hAnsi="Times New Roman" w:cs="Times New Roman"/>
          <w:sz w:val="24"/>
          <w:szCs w:val="24"/>
        </w:rPr>
        <w:t>1</w:t>
      </w:r>
      <w:r w:rsidRPr="001A0FF3">
        <w:rPr>
          <w:rFonts w:ascii="Times New Roman" w:hAnsi="Times New Roman" w:cs="Times New Roman"/>
          <w:sz w:val="24"/>
          <w:szCs w:val="24"/>
        </w:rPr>
        <w:t>H)</w:t>
      </w:r>
      <w:r w:rsidR="005D17FD" w:rsidRPr="001A0FF3">
        <w:rPr>
          <w:rFonts w:ascii="Times New Roman" w:hAnsi="Times New Roman" w:cs="Times New Roman"/>
          <w:sz w:val="24"/>
          <w:szCs w:val="24"/>
        </w:rPr>
        <w:t>;</w:t>
      </w:r>
      <w:r w:rsidRPr="001A0FF3">
        <w:rPr>
          <w:rFonts w:ascii="Times New Roman" w:hAnsi="Times New Roman" w:cs="Times New Roman"/>
          <w:sz w:val="24"/>
          <w:szCs w:val="24"/>
        </w:rPr>
        <w:t xml:space="preserve"> </w:t>
      </w:r>
      <w:r w:rsidRPr="001A0FF3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1A0FF3">
        <w:rPr>
          <w:rFonts w:ascii="Times New Roman" w:hAnsi="Times New Roman" w:cs="Times New Roman"/>
          <w:sz w:val="24"/>
          <w:szCs w:val="24"/>
        </w:rPr>
        <w:t xml:space="preserve">C NMR (101 MHz, </w:t>
      </w:r>
      <w:r w:rsidR="00EC094D" w:rsidRPr="001A0FF3">
        <w:rPr>
          <w:rFonts w:ascii="Times New Roman" w:hAnsi="Times New Roman" w:cs="Times New Roman"/>
          <w:sz w:val="24"/>
          <w:szCs w:val="24"/>
        </w:rPr>
        <w:t>c</w:t>
      </w:r>
      <w:r w:rsidRPr="001A0FF3">
        <w:rPr>
          <w:rFonts w:ascii="Times New Roman" w:hAnsi="Times New Roman" w:cs="Times New Roman"/>
          <w:sz w:val="24"/>
          <w:szCs w:val="24"/>
        </w:rPr>
        <w:t>hloroform-</w:t>
      </w:r>
      <w:r w:rsidR="00100ACA" w:rsidRPr="001A0FF3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="00100ACA" w:rsidRPr="001A0FF3">
        <w:rPr>
          <w:rFonts w:ascii="Times New Roman" w:hAnsi="Times New Roman" w:cs="Times New Roman"/>
          <w:iCs/>
          <w:sz w:val="24"/>
          <w:szCs w:val="24"/>
          <w:vertAlign w:val="subscript"/>
        </w:rPr>
        <w:t>6</w:t>
      </w:r>
      <w:r w:rsidRPr="001A0FF3">
        <w:rPr>
          <w:rFonts w:ascii="Times New Roman" w:hAnsi="Times New Roman" w:cs="Times New Roman"/>
          <w:sz w:val="24"/>
          <w:szCs w:val="24"/>
        </w:rPr>
        <w:t xml:space="preserve">) </w:t>
      </w:r>
      <w:r w:rsidRPr="001A0FF3">
        <w:rPr>
          <w:rFonts w:ascii="Times New Roman" w:hAnsi="Times New Roman" w:cs="Times New Roman"/>
          <w:i/>
          <w:sz w:val="24"/>
          <w:szCs w:val="24"/>
        </w:rPr>
        <w:t>δ</w:t>
      </w:r>
      <w:r w:rsidRPr="001A0FF3">
        <w:rPr>
          <w:rFonts w:ascii="Times New Roman" w:hAnsi="Times New Roman" w:cs="Times New Roman"/>
          <w:sz w:val="24"/>
          <w:szCs w:val="24"/>
        </w:rPr>
        <w:t xml:space="preserve"> </w:t>
      </w:r>
      <w:r w:rsidR="00D867C7" w:rsidRPr="001A0FF3">
        <w:rPr>
          <w:rFonts w:ascii="Times New Roman" w:hAnsi="Times New Roman" w:cs="Times New Roman"/>
          <w:sz w:val="24"/>
          <w:szCs w:val="24"/>
        </w:rPr>
        <w:t xml:space="preserve">190.3, 153.5, 132.1, </w:t>
      </w:r>
      <w:r w:rsidRPr="001A0FF3">
        <w:rPr>
          <w:rFonts w:ascii="Times New Roman" w:hAnsi="Times New Roman" w:cs="Times New Roman"/>
          <w:sz w:val="24"/>
          <w:szCs w:val="24"/>
        </w:rPr>
        <w:t>125.3, 111.1, 79.4, 74.8, 67.2, 58.5, 51.9, 39.3</w:t>
      </w:r>
      <w:r w:rsidR="00C061E4" w:rsidRPr="001A0FF3">
        <w:rPr>
          <w:rFonts w:ascii="Times New Roman" w:hAnsi="Times New Roman" w:cs="Times New Roman"/>
          <w:sz w:val="24"/>
          <w:szCs w:val="24"/>
        </w:rPr>
        <w:t>.</w:t>
      </w:r>
      <w:r w:rsidR="00C061E4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1A0FF3">
        <w:rPr>
          <w:rFonts w:ascii="Times New Roman" w:hAnsi="Times New Roman" w:cs="Times New Roman"/>
          <w:sz w:val="24"/>
          <w:szCs w:val="24"/>
        </w:rPr>
        <w:t>HR</w:t>
      </w:r>
      <w:r w:rsidR="00DC44B8" w:rsidRPr="001A0FF3">
        <w:rPr>
          <w:rFonts w:ascii="Times New Roman" w:hAnsi="Times New Roman" w:cs="Times New Roman"/>
          <w:sz w:val="24"/>
          <w:szCs w:val="24"/>
        </w:rPr>
        <w:t xml:space="preserve">MS </w:t>
      </w:r>
      <w:r w:rsidRPr="001A0FF3">
        <w:rPr>
          <w:rFonts w:ascii="Times New Roman" w:hAnsi="Times New Roman" w:cs="Times New Roman"/>
          <w:sz w:val="24"/>
          <w:szCs w:val="24"/>
        </w:rPr>
        <w:t xml:space="preserve">(ESI, </w:t>
      </w:r>
      <w:r w:rsidRPr="001A0FF3">
        <w:rPr>
          <w:rFonts w:ascii="Times New Roman" w:hAnsi="Times New Roman" w:cs="Times New Roman"/>
          <w:i/>
          <w:sz w:val="24"/>
          <w:szCs w:val="24"/>
        </w:rPr>
        <w:t>m/z</w:t>
      </w:r>
      <w:r w:rsidRPr="001A0FF3">
        <w:rPr>
          <w:rFonts w:ascii="Times New Roman" w:hAnsi="Times New Roman" w:cs="Times New Roman"/>
          <w:sz w:val="24"/>
          <w:szCs w:val="24"/>
        </w:rPr>
        <w:t>): [</w:t>
      </w:r>
      <w:proofErr w:type="spellStart"/>
      <w:r w:rsidRPr="001A0FF3">
        <w:rPr>
          <w:rFonts w:ascii="Times New Roman" w:hAnsi="Times New Roman" w:cs="Times New Roman"/>
          <w:sz w:val="24"/>
          <w:szCs w:val="24"/>
        </w:rPr>
        <w:t>M+</w:t>
      </w:r>
      <w:proofErr w:type="gramStart"/>
      <w:r w:rsidRPr="001A0FF3">
        <w:rPr>
          <w:rFonts w:ascii="Times New Roman" w:hAnsi="Times New Roman" w:cs="Times New Roman"/>
          <w:sz w:val="24"/>
          <w:szCs w:val="24"/>
        </w:rPr>
        <w:t>Na</w:t>
      </w:r>
      <w:proofErr w:type="spellEnd"/>
      <w:r w:rsidRPr="001A0FF3">
        <w:rPr>
          <w:rFonts w:ascii="Times New Roman" w:hAnsi="Times New Roman" w:cs="Times New Roman"/>
          <w:sz w:val="24"/>
          <w:szCs w:val="24"/>
        </w:rPr>
        <w:t>]</w:t>
      </w:r>
      <w:r w:rsidRPr="001A0FF3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proofErr w:type="gramEnd"/>
      <w:r w:rsidR="00820D4A" w:rsidRPr="001A0FF3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proofErr w:type="spellStart"/>
      <w:r w:rsidRPr="001A0FF3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1A0FF3">
        <w:rPr>
          <w:rFonts w:ascii="Times New Roman" w:hAnsi="Times New Roman" w:cs="Times New Roman"/>
          <w:sz w:val="24"/>
          <w:szCs w:val="24"/>
        </w:rPr>
        <w:t xml:space="preserve"> for C</w:t>
      </w:r>
      <w:r w:rsidRPr="001A0FF3">
        <w:rPr>
          <w:rFonts w:ascii="Times New Roman" w:hAnsi="Times New Roman" w:cs="Times New Roman"/>
          <w:sz w:val="24"/>
          <w:szCs w:val="24"/>
          <w:vertAlign w:val="subscript"/>
        </w:rPr>
        <w:t>15</w:t>
      </w:r>
      <w:r w:rsidRPr="001A0FF3">
        <w:rPr>
          <w:rFonts w:ascii="Times New Roman" w:hAnsi="Times New Roman" w:cs="Times New Roman"/>
          <w:sz w:val="24"/>
          <w:szCs w:val="24"/>
        </w:rPr>
        <w:t>H</w:t>
      </w:r>
      <w:r w:rsidRPr="001A0FF3">
        <w:rPr>
          <w:rFonts w:ascii="Times New Roman" w:hAnsi="Times New Roman" w:cs="Times New Roman"/>
          <w:sz w:val="24"/>
          <w:szCs w:val="24"/>
          <w:vertAlign w:val="subscript"/>
        </w:rPr>
        <w:t>25</w:t>
      </w:r>
      <w:r w:rsidRPr="001A0FF3">
        <w:rPr>
          <w:rFonts w:ascii="Times New Roman" w:hAnsi="Times New Roman" w:cs="Times New Roman"/>
          <w:sz w:val="24"/>
          <w:szCs w:val="24"/>
        </w:rPr>
        <w:t>N</w:t>
      </w:r>
      <w:r w:rsidRPr="001A0F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A0FF3">
        <w:rPr>
          <w:rFonts w:ascii="Times New Roman" w:hAnsi="Times New Roman" w:cs="Times New Roman"/>
          <w:sz w:val="24"/>
          <w:szCs w:val="24"/>
        </w:rPr>
        <w:t>O</w:t>
      </w:r>
      <w:r w:rsidRPr="001A0F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A0FF3">
        <w:rPr>
          <w:rFonts w:ascii="Times New Roman" w:hAnsi="Times New Roman" w:cs="Times New Roman"/>
          <w:sz w:val="24"/>
          <w:szCs w:val="24"/>
        </w:rPr>
        <w:t>Na</w:t>
      </w:r>
      <w:r w:rsidRPr="001A0FF3">
        <w:rPr>
          <w:rFonts w:ascii="Times New Roman" w:hAnsi="Times New Roman" w:cs="Times New Roman"/>
          <w:sz w:val="24"/>
          <w:szCs w:val="24"/>
          <w:vertAlign w:val="superscript"/>
        </w:rPr>
        <w:t xml:space="preserve">+ </w:t>
      </w:r>
      <w:r w:rsidRPr="001A0FF3">
        <w:rPr>
          <w:rFonts w:ascii="Times New Roman" w:hAnsi="Times New Roman" w:cs="Times New Roman"/>
          <w:sz w:val="24"/>
          <w:szCs w:val="24"/>
        </w:rPr>
        <w:t>240.1000, found 240.0988.</w:t>
      </w:r>
    </w:p>
    <w:p w14:paraId="12F4A469" w14:textId="77777777" w:rsidR="00AB56EE" w:rsidRPr="001A0FF3" w:rsidRDefault="00AB56EE" w:rsidP="00F85C31">
      <w:pPr>
        <w:autoSpaceDE w:val="0"/>
        <w:autoSpaceDN w:val="0"/>
        <w:adjustRightInd w:val="0"/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  <w:lang w:val="en-GB"/>
        </w:rPr>
      </w:pPr>
    </w:p>
    <w:p w14:paraId="4E54092A" w14:textId="77777777" w:rsidR="008C0658" w:rsidRPr="001A0FF3" w:rsidRDefault="008D46DB" w:rsidP="00F85C31">
      <w:pPr>
        <w:autoSpaceDE w:val="0"/>
        <w:autoSpaceDN w:val="0"/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1A0FF3">
        <w:rPr>
          <w:rFonts w:ascii="Times New Roman" w:hAnsi="Times New Roman" w:cs="Times New Roman"/>
          <w:b/>
          <w:sz w:val="24"/>
          <w:szCs w:val="24"/>
          <w:lang w:val="en-GB"/>
        </w:rPr>
        <w:t xml:space="preserve">Synthesis of e. 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To a solution of </w:t>
      </w:r>
      <w:r w:rsidR="00122545" w:rsidRPr="001A0FF3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(150 mg, 0.6 mmol)</w:t>
      </w:r>
      <w:r w:rsidR="003D5A85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in </w:t>
      </w:r>
      <w:r w:rsidR="00EA7C78" w:rsidRPr="001A0FF3">
        <w:rPr>
          <w:rFonts w:ascii="Times New Roman" w:hAnsi="Times New Roman" w:cs="Times New Roman"/>
          <w:sz w:val="24"/>
          <w:szCs w:val="24"/>
          <w:lang w:val="en-GB"/>
        </w:rPr>
        <w:t>p</w:t>
      </w:r>
      <w:r w:rsidR="003F30C1" w:rsidRPr="001A0FF3">
        <w:rPr>
          <w:rFonts w:ascii="Times New Roman" w:hAnsi="Times New Roman" w:cs="Times New Roman"/>
          <w:sz w:val="24"/>
          <w:szCs w:val="24"/>
          <w:lang w:val="en-GB"/>
        </w:rPr>
        <w:t>iperidine</w:t>
      </w:r>
      <w:r w:rsidR="00F657E8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EF1542" w:rsidRPr="001A0FF3">
        <w:rPr>
          <w:rFonts w:ascii="Times New Roman" w:hAnsi="Times New Roman" w:cs="Times New Roman"/>
          <w:sz w:val="24"/>
          <w:szCs w:val="24"/>
          <w:lang w:val="en-GB"/>
        </w:rPr>
        <w:t>3</w:t>
      </w:r>
      <w:r w:rsidR="00F657E8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mL)</w:t>
      </w:r>
      <w:r w:rsidR="00EF1542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proofErr w:type="spellStart"/>
      <w:r w:rsidR="00EF1542" w:rsidRPr="001A0FF3">
        <w:rPr>
          <w:rFonts w:ascii="Times New Roman" w:hAnsi="Times New Roman" w:cs="Times New Roman"/>
          <w:sz w:val="24"/>
          <w:szCs w:val="24"/>
          <w:lang w:val="en-GB"/>
        </w:rPr>
        <w:t>Pr</w:t>
      </w:r>
      <w:r w:rsidR="00067B96" w:rsidRPr="001A0FF3">
        <w:rPr>
          <w:rFonts w:ascii="Times New Roman" w:hAnsi="Times New Roman" w:cs="Times New Roman"/>
          <w:sz w:val="24"/>
          <w:szCs w:val="24"/>
          <w:lang w:val="en-GB"/>
        </w:rPr>
        <w:t>O</w:t>
      </w:r>
      <w:r w:rsidR="00EF1542" w:rsidRPr="001A0FF3">
        <w:rPr>
          <w:rFonts w:ascii="Times New Roman" w:hAnsi="Times New Roman" w:cs="Times New Roman"/>
          <w:sz w:val="24"/>
          <w:szCs w:val="24"/>
          <w:lang w:val="en-GB"/>
        </w:rPr>
        <w:t>H</w:t>
      </w:r>
      <w:proofErr w:type="spellEnd"/>
      <w:r w:rsidR="00EF1542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(15 mL)</w:t>
      </w:r>
      <w:r w:rsidR="00067B96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was added </w:t>
      </w:r>
      <w:r w:rsidR="00B427EA" w:rsidRPr="001A0FF3">
        <w:rPr>
          <w:rFonts w:ascii="Times New Roman" w:hAnsi="Times New Roman" w:cs="Times New Roman"/>
          <w:b/>
          <w:sz w:val="24"/>
          <w:szCs w:val="24"/>
          <w:lang w:val="en-GB"/>
        </w:rPr>
        <w:t>d</w:t>
      </w:r>
      <w:r w:rsidR="00F657E8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0D03B0" w:rsidRPr="001A0FF3">
        <w:rPr>
          <w:rFonts w:ascii="Times New Roman" w:hAnsi="Times New Roman" w:cs="Times New Roman"/>
          <w:sz w:val="24"/>
          <w:szCs w:val="24"/>
          <w:lang w:val="en-GB"/>
        </w:rPr>
        <w:t>133.6 mg</w:t>
      </w:r>
      <w:r w:rsidR="00F657E8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0D03B0" w:rsidRPr="001A0FF3">
        <w:rPr>
          <w:rFonts w:ascii="Times New Roman" w:hAnsi="Times New Roman" w:cs="Times New Roman"/>
          <w:sz w:val="24"/>
          <w:szCs w:val="24"/>
          <w:lang w:val="en-GB"/>
        </w:rPr>
        <w:t>0</w:t>
      </w:r>
      <w:r w:rsidR="00F657E8" w:rsidRPr="001A0FF3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0D03B0" w:rsidRPr="001A0FF3">
        <w:rPr>
          <w:rFonts w:ascii="Times New Roman" w:hAnsi="Times New Roman" w:cs="Times New Roman"/>
          <w:sz w:val="24"/>
          <w:szCs w:val="24"/>
          <w:lang w:val="en-GB"/>
        </w:rPr>
        <w:t>6</w:t>
      </w:r>
      <w:r w:rsidR="00F657E8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mmol). The mixture was stirred over night at</w:t>
      </w:r>
      <w:r w:rsidR="00B427EA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60 °C</w:t>
      </w:r>
      <w:r w:rsidR="00F657E8" w:rsidRPr="001A0FF3">
        <w:rPr>
          <w:rFonts w:ascii="Times New Roman" w:hAnsi="Times New Roman" w:cs="Times New Roman"/>
          <w:sz w:val="24"/>
          <w:szCs w:val="24"/>
          <w:lang w:val="en-GB"/>
        </w:rPr>
        <w:t>, and then concentrated in vacuum to give a crude product, which was then purified by column chromatography</w:t>
      </w:r>
      <w:r w:rsidR="00741767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(PE/EA = 4:1, v/v)</w:t>
      </w:r>
      <w:r w:rsidR="00F657E8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to obtain </w:t>
      </w:r>
      <w:r w:rsidR="00EF3D34" w:rsidRPr="001A0FF3">
        <w:rPr>
          <w:rFonts w:ascii="Times New Roman" w:hAnsi="Times New Roman" w:cs="Times New Roman"/>
          <w:b/>
          <w:sz w:val="24"/>
          <w:szCs w:val="24"/>
          <w:lang w:val="en-GB"/>
        </w:rPr>
        <w:t>e</w:t>
      </w:r>
      <w:r w:rsidR="00F657E8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2173E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as a yellow syrup </w:t>
      </w:r>
      <w:r w:rsidR="00F657E8" w:rsidRPr="001A0FF3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0D03B0" w:rsidRPr="001A0FF3">
        <w:rPr>
          <w:rFonts w:ascii="Times New Roman" w:hAnsi="Times New Roman" w:cs="Times New Roman"/>
          <w:sz w:val="24"/>
          <w:szCs w:val="24"/>
          <w:lang w:val="en-GB"/>
        </w:rPr>
        <w:t>176.3</w:t>
      </w:r>
      <w:r w:rsidR="00F657E8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mg, </w:t>
      </w:r>
      <w:r w:rsidR="000D03B0" w:rsidRPr="001A0FF3">
        <w:rPr>
          <w:rFonts w:ascii="Times New Roman" w:hAnsi="Times New Roman" w:cs="Times New Roman"/>
          <w:sz w:val="24"/>
          <w:szCs w:val="24"/>
          <w:lang w:val="en-GB"/>
        </w:rPr>
        <w:t>76</w:t>
      </w:r>
      <w:r w:rsidR="00F657E8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%). </w:t>
      </w:r>
      <w:r w:rsidR="00FA7DD9" w:rsidRPr="001A0FF3">
        <w:rPr>
          <w:rFonts w:ascii="Times New Roman" w:hAnsi="Times New Roman" w:cs="Times New Roman"/>
          <w:i/>
          <w:sz w:val="24"/>
          <w:szCs w:val="24"/>
          <w:lang w:val="en-GB"/>
        </w:rPr>
        <w:t>R</w:t>
      </w:r>
      <w:r w:rsidR="00FA7DD9" w:rsidRPr="001A0FF3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f</w:t>
      </w:r>
      <w:r w:rsidR="004A35C6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FA7DD9" w:rsidRPr="001A0FF3">
        <w:rPr>
          <w:rFonts w:ascii="Times New Roman" w:hAnsi="Times New Roman" w:cs="Times New Roman"/>
          <w:sz w:val="24"/>
          <w:szCs w:val="24"/>
          <w:lang w:val="en-GB"/>
        </w:rPr>
        <w:t>0.30 (</w:t>
      </w:r>
      <w:r w:rsidR="00741767" w:rsidRPr="001A0FF3">
        <w:rPr>
          <w:rFonts w:ascii="Times New Roman" w:hAnsi="Times New Roman" w:cs="Times New Roman"/>
          <w:sz w:val="24"/>
          <w:szCs w:val="24"/>
          <w:lang w:val="en-GB"/>
        </w:rPr>
        <w:t>PE/EA = 3:1, v/v</w:t>
      </w:r>
      <w:r w:rsidR="00FA7DD9" w:rsidRPr="001A0FF3">
        <w:rPr>
          <w:rFonts w:ascii="Times New Roman" w:hAnsi="Times New Roman" w:cs="Times New Roman"/>
          <w:sz w:val="24"/>
          <w:szCs w:val="24"/>
          <w:lang w:val="en-GB"/>
        </w:rPr>
        <w:t>).</w:t>
      </w:r>
    </w:p>
    <w:p w14:paraId="08F072DE" w14:textId="0AC8677C" w:rsidR="00A95854" w:rsidRPr="001A0FF3" w:rsidRDefault="008C0658" w:rsidP="00F85C31">
      <w:pPr>
        <w:snapToGrid w:val="0"/>
        <w:spacing w:line="30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r w:rsidRPr="001A0FF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A0FF3">
        <w:rPr>
          <w:rFonts w:ascii="Times New Roman" w:hAnsi="Times New Roman" w:cs="Times New Roman"/>
          <w:sz w:val="24"/>
          <w:szCs w:val="24"/>
        </w:rPr>
        <w:t xml:space="preserve">H NMR (400 MHz, </w:t>
      </w:r>
      <w:r w:rsidR="00ED19C6" w:rsidRPr="001A0FF3">
        <w:rPr>
          <w:rFonts w:ascii="Times New Roman" w:hAnsi="Times New Roman" w:cs="Times New Roman"/>
          <w:sz w:val="24"/>
          <w:szCs w:val="24"/>
        </w:rPr>
        <w:t>c</w:t>
      </w:r>
      <w:r w:rsidRPr="001A0FF3">
        <w:rPr>
          <w:rFonts w:ascii="Times New Roman" w:hAnsi="Times New Roman" w:cs="Times New Roman"/>
          <w:sz w:val="24"/>
          <w:szCs w:val="24"/>
        </w:rPr>
        <w:t>hloroform-</w:t>
      </w:r>
      <w:r w:rsidR="00100ACA" w:rsidRPr="001A0FF3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="00100ACA" w:rsidRPr="001A0FF3">
        <w:rPr>
          <w:rFonts w:ascii="Times New Roman" w:hAnsi="Times New Roman" w:cs="Times New Roman"/>
          <w:iCs/>
          <w:sz w:val="24"/>
          <w:szCs w:val="24"/>
          <w:vertAlign w:val="subscript"/>
        </w:rPr>
        <w:t>6</w:t>
      </w:r>
      <w:r w:rsidRPr="001A0FF3">
        <w:rPr>
          <w:rFonts w:ascii="Times New Roman" w:hAnsi="Times New Roman" w:cs="Times New Roman"/>
          <w:sz w:val="24"/>
          <w:szCs w:val="24"/>
        </w:rPr>
        <w:t xml:space="preserve">) </w:t>
      </w:r>
      <w:r w:rsidRPr="001A0FF3">
        <w:rPr>
          <w:rFonts w:ascii="Times New Roman" w:hAnsi="Times New Roman" w:cs="Times New Roman"/>
          <w:i/>
          <w:sz w:val="24"/>
          <w:szCs w:val="24"/>
        </w:rPr>
        <w:t>δ</w:t>
      </w:r>
      <w:r w:rsidRPr="001A0FF3">
        <w:rPr>
          <w:rFonts w:ascii="Times New Roman" w:hAnsi="Times New Roman" w:cs="Times New Roman"/>
          <w:sz w:val="24"/>
          <w:szCs w:val="24"/>
        </w:rPr>
        <w:t xml:space="preserve"> </w:t>
      </w:r>
      <w:r w:rsidR="00B06115" w:rsidRPr="001A0FF3">
        <w:rPr>
          <w:rFonts w:ascii="Times New Roman" w:hAnsi="Times New Roman" w:cs="Times New Roman"/>
          <w:sz w:val="24"/>
          <w:szCs w:val="24"/>
        </w:rPr>
        <w:t>7.41</w:t>
      </w:r>
      <w:r w:rsidRPr="001A0FF3">
        <w:rPr>
          <w:rFonts w:ascii="Times New Roman" w:hAnsi="Times New Roman" w:cs="Times New Roman"/>
          <w:sz w:val="24"/>
          <w:szCs w:val="24"/>
        </w:rPr>
        <w:t xml:space="preserve"> (d, </w:t>
      </w:r>
      <w:r w:rsidRPr="001A0FF3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1A0FF3">
        <w:rPr>
          <w:rFonts w:ascii="Times New Roman" w:hAnsi="Times New Roman" w:cs="Times New Roman"/>
          <w:sz w:val="24"/>
          <w:szCs w:val="24"/>
        </w:rPr>
        <w:t xml:space="preserve"> = 8.7 Hz, 2H), </w:t>
      </w:r>
      <w:r w:rsidR="00B94AD1" w:rsidRPr="001A0FF3">
        <w:rPr>
          <w:rFonts w:ascii="Times New Roman" w:hAnsi="Times New Roman" w:cs="Times New Roman"/>
          <w:sz w:val="24"/>
          <w:szCs w:val="24"/>
        </w:rPr>
        <w:t>7.35</w:t>
      </w:r>
      <w:r w:rsidRPr="001A0FF3">
        <w:rPr>
          <w:rFonts w:ascii="Times New Roman" w:hAnsi="Times New Roman" w:cs="Times New Roman"/>
          <w:sz w:val="24"/>
          <w:szCs w:val="24"/>
        </w:rPr>
        <w:t xml:space="preserve"> (d, </w:t>
      </w:r>
      <w:r w:rsidRPr="001A0FF3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1A0FF3">
        <w:rPr>
          <w:rFonts w:ascii="Times New Roman" w:hAnsi="Times New Roman" w:cs="Times New Roman"/>
          <w:sz w:val="24"/>
          <w:szCs w:val="24"/>
        </w:rPr>
        <w:t xml:space="preserve"> = 15.8 Hz, 1H), 6.74 (d, </w:t>
      </w:r>
      <w:r w:rsidRPr="001A0FF3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1A0FF3">
        <w:rPr>
          <w:rFonts w:ascii="Times New Roman" w:hAnsi="Times New Roman" w:cs="Times New Roman"/>
          <w:sz w:val="24"/>
          <w:szCs w:val="24"/>
        </w:rPr>
        <w:t xml:space="preserve"> = 7.9 Hz, 2H), 6.5</w:t>
      </w:r>
      <w:r w:rsidR="00E2245D" w:rsidRPr="001A0FF3">
        <w:rPr>
          <w:rFonts w:ascii="Times New Roman" w:hAnsi="Times New Roman" w:cs="Times New Roman"/>
          <w:sz w:val="24"/>
          <w:szCs w:val="24"/>
        </w:rPr>
        <w:t>9</w:t>
      </w:r>
      <w:r w:rsidRPr="001A0FF3">
        <w:rPr>
          <w:rFonts w:ascii="Times New Roman" w:hAnsi="Times New Roman" w:cs="Times New Roman"/>
          <w:sz w:val="24"/>
          <w:szCs w:val="24"/>
        </w:rPr>
        <w:t xml:space="preserve"> (d, </w:t>
      </w:r>
      <w:r w:rsidRPr="001A0FF3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1A0FF3">
        <w:rPr>
          <w:rFonts w:ascii="Times New Roman" w:hAnsi="Times New Roman" w:cs="Times New Roman"/>
          <w:sz w:val="24"/>
          <w:szCs w:val="24"/>
        </w:rPr>
        <w:t xml:space="preserve"> = 1.9 Hz, 1H), 6.</w:t>
      </w:r>
      <w:r w:rsidR="00BA522D" w:rsidRPr="001A0FF3">
        <w:rPr>
          <w:rFonts w:ascii="Times New Roman" w:hAnsi="Times New Roman" w:cs="Times New Roman"/>
          <w:sz w:val="24"/>
          <w:szCs w:val="24"/>
        </w:rPr>
        <w:t>48-</w:t>
      </w:r>
      <w:r w:rsidRPr="001A0FF3">
        <w:rPr>
          <w:rFonts w:ascii="Times New Roman" w:hAnsi="Times New Roman" w:cs="Times New Roman"/>
          <w:sz w:val="24"/>
          <w:szCs w:val="24"/>
        </w:rPr>
        <w:t xml:space="preserve">6.44 (m, 2H), 4.16 (d, </w:t>
      </w:r>
      <w:r w:rsidRPr="001A0FF3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1A0FF3">
        <w:rPr>
          <w:rFonts w:ascii="Times New Roman" w:hAnsi="Times New Roman" w:cs="Times New Roman"/>
          <w:sz w:val="24"/>
          <w:szCs w:val="24"/>
        </w:rPr>
        <w:t xml:space="preserve"> = 2.4 Hz, 2H), 3.73 (t, </w:t>
      </w:r>
      <w:r w:rsidRPr="001A0FF3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1A0FF3">
        <w:rPr>
          <w:rFonts w:ascii="Times New Roman" w:hAnsi="Times New Roman" w:cs="Times New Roman"/>
          <w:sz w:val="24"/>
          <w:szCs w:val="24"/>
        </w:rPr>
        <w:t xml:space="preserve"> = 5.7 Hz, 2H), 3.64 (t, </w:t>
      </w:r>
      <w:r w:rsidRPr="001A0FF3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1A0FF3">
        <w:rPr>
          <w:rFonts w:ascii="Times New Roman" w:hAnsi="Times New Roman" w:cs="Times New Roman"/>
          <w:sz w:val="24"/>
          <w:szCs w:val="24"/>
        </w:rPr>
        <w:t xml:space="preserve"> = 5.7 Hz, 2H), 3.08 (s, 3H), 2.43 (t, </w:t>
      </w:r>
      <w:r w:rsidRPr="001A0FF3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1A0FF3">
        <w:rPr>
          <w:rFonts w:ascii="Times New Roman" w:hAnsi="Times New Roman" w:cs="Times New Roman"/>
          <w:sz w:val="24"/>
          <w:szCs w:val="24"/>
        </w:rPr>
        <w:t xml:space="preserve"> = 2.4 Hz, 1H), 2.38 (s, 3H)</w:t>
      </w:r>
      <w:r w:rsidR="00F52025" w:rsidRPr="001A0FF3">
        <w:rPr>
          <w:rFonts w:ascii="Times New Roman" w:hAnsi="Times New Roman" w:cs="Times New Roman"/>
          <w:sz w:val="24"/>
          <w:szCs w:val="24"/>
        </w:rPr>
        <w:t>;</w:t>
      </w:r>
      <w:r w:rsidRPr="001A0FF3">
        <w:rPr>
          <w:rFonts w:ascii="Times New Roman" w:hAnsi="Times New Roman" w:cs="Times New Roman"/>
          <w:sz w:val="24"/>
          <w:szCs w:val="24"/>
        </w:rPr>
        <w:t xml:space="preserve"> </w:t>
      </w:r>
      <w:r w:rsidRPr="001A0FF3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1A0FF3">
        <w:rPr>
          <w:rFonts w:ascii="Times New Roman" w:hAnsi="Times New Roman" w:cs="Times New Roman"/>
          <w:sz w:val="24"/>
          <w:szCs w:val="24"/>
        </w:rPr>
        <w:t xml:space="preserve">C NMR (101 MHz, </w:t>
      </w:r>
      <w:r w:rsidR="008244C5" w:rsidRPr="001A0FF3">
        <w:rPr>
          <w:rFonts w:ascii="Times New Roman" w:hAnsi="Times New Roman" w:cs="Times New Roman"/>
          <w:sz w:val="24"/>
          <w:szCs w:val="24"/>
        </w:rPr>
        <w:t>c</w:t>
      </w:r>
      <w:r w:rsidRPr="001A0FF3">
        <w:rPr>
          <w:rFonts w:ascii="Times New Roman" w:hAnsi="Times New Roman" w:cs="Times New Roman"/>
          <w:sz w:val="24"/>
          <w:szCs w:val="24"/>
        </w:rPr>
        <w:t>hloroform-</w:t>
      </w:r>
      <w:r w:rsidR="00100ACA" w:rsidRPr="001A0FF3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="00100ACA" w:rsidRPr="001A0FF3">
        <w:rPr>
          <w:rFonts w:ascii="Times New Roman" w:hAnsi="Times New Roman" w:cs="Times New Roman"/>
          <w:iCs/>
          <w:sz w:val="24"/>
          <w:szCs w:val="24"/>
          <w:vertAlign w:val="subscript"/>
        </w:rPr>
        <w:t>6</w:t>
      </w:r>
      <w:r w:rsidRPr="001A0FF3">
        <w:rPr>
          <w:rFonts w:ascii="Times New Roman" w:hAnsi="Times New Roman" w:cs="Times New Roman"/>
          <w:sz w:val="24"/>
          <w:szCs w:val="24"/>
        </w:rPr>
        <w:t xml:space="preserve">) </w:t>
      </w:r>
      <w:r w:rsidRPr="001A0FF3">
        <w:rPr>
          <w:rFonts w:ascii="Times New Roman" w:hAnsi="Times New Roman" w:cs="Times New Roman"/>
          <w:i/>
          <w:sz w:val="24"/>
          <w:szCs w:val="24"/>
        </w:rPr>
        <w:t>δ</w:t>
      </w:r>
      <w:r w:rsidRPr="001A0FF3">
        <w:rPr>
          <w:rFonts w:ascii="Times New Roman" w:hAnsi="Times New Roman" w:cs="Times New Roman"/>
          <w:sz w:val="24"/>
          <w:szCs w:val="24"/>
        </w:rPr>
        <w:t xml:space="preserve"> 161.7, 160.5, 156.5, 150.7, 138.6, 129.7, 122.5, 115.6, 112.6, 112.0, 106.2, 105.5, 79.4, 74.7, 67.3, 58.6, 57.4, 52.0, 39.1, </w:t>
      </w:r>
      <w:r w:rsidR="009C40DE" w:rsidRPr="001A0FF3">
        <w:rPr>
          <w:rFonts w:ascii="Times New Roman" w:hAnsi="Times New Roman" w:cs="Times New Roman"/>
          <w:sz w:val="24"/>
          <w:szCs w:val="24"/>
        </w:rPr>
        <w:t>29.7, 19</w:t>
      </w:r>
      <w:r w:rsidRPr="001A0FF3">
        <w:rPr>
          <w:rFonts w:ascii="Times New Roman" w:hAnsi="Times New Roman" w:cs="Times New Roman"/>
          <w:sz w:val="24"/>
          <w:szCs w:val="24"/>
        </w:rPr>
        <w:t>.</w:t>
      </w:r>
      <w:r w:rsidR="009C40DE" w:rsidRPr="001A0FF3">
        <w:rPr>
          <w:rFonts w:ascii="Times New Roman" w:hAnsi="Times New Roman" w:cs="Times New Roman"/>
          <w:sz w:val="24"/>
          <w:szCs w:val="24"/>
        </w:rPr>
        <w:t>9</w:t>
      </w:r>
      <w:r w:rsidRPr="001A0FF3">
        <w:rPr>
          <w:rFonts w:ascii="Times New Roman" w:hAnsi="Times New Roman" w:cs="Times New Roman"/>
          <w:sz w:val="24"/>
          <w:szCs w:val="24"/>
        </w:rPr>
        <w:t>. HR</w:t>
      </w:r>
      <w:r w:rsidR="00EE7E6A" w:rsidRPr="001A0FF3">
        <w:rPr>
          <w:rFonts w:ascii="Times New Roman" w:hAnsi="Times New Roman" w:cs="Times New Roman"/>
          <w:sz w:val="24"/>
          <w:szCs w:val="24"/>
        </w:rPr>
        <w:t>MS</w:t>
      </w:r>
      <w:r w:rsidRPr="001A0FF3">
        <w:rPr>
          <w:rFonts w:ascii="Times New Roman" w:hAnsi="Times New Roman" w:cs="Times New Roman"/>
          <w:sz w:val="24"/>
          <w:szCs w:val="24"/>
        </w:rPr>
        <w:t xml:space="preserve"> (ESI, </w:t>
      </w:r>
      <w:r w:rsidRPr="001A0FF3">
        <w:rPr>
          <w:rFonts w:ascii="Times New Roman" w:hAnsi="Times New Roman" w:cs="Times New Roman"/>
          <w:i/>
          <w:sz w:val="24"/>
          <w:szCs w:val="24"/>
        </w:rPr>
        <w:t>m/z</w:t>
      </w:r>
      <w:r w:rsidRPr="001A0FF3">
        <w:rPr>
          <w:rFonts w:ascii="Times New Roman" w:hAnsi="Times New Roman" w:cs="Times New Roman"/>
          <w:sz w:val="24"/>
          <w:szCs w:val="24"/>
        </w:rPr>
        <w:t>):</w:t>
      </w:r>
      <w:r w:rsidR="00C61BF9" w:rsidRPr="001A0FF3">
        <w:rPr>
          <w:rFonts w:ascii="Times New Roman" w:hAnsi="Times New Roman" w:cs="Times New Roman"/>
          <w:sz w:val="24"/>
          <w:szCs w:val="24"/>
        </w:rPr>
        <w:t xml:space="preserve"> </w:t>
      </w:r>
      <w:r w:rsidRPr="001A0FF3">
        <w:rPr>
          <w:rFonts w:ascii="Times New Roman" w:hAnsi="Times New Roman" w:cs="Times New Roman"/>
          <w:sz w:val="24"/>
          <w:szCs w:val="24"/>
        </w:rPr>
        <w:t>[M+</w:t>
      </w:r>
      <w:proofErr w:type="gramStart"/>
      <w:r w:rsidRPr="001A0FF3">
        <w:rPr>
          <w:rFonts w:ascii="Times New Roman" w:hAnsi="Times New Roman" w:cs="Times New Roman"/>
          <w:sz w:val="24"/>
          <w:szCs w:val="24"/>
        </w:rPr>
        <w:t>H]</w:t>
      </w:r>
      <w:r w:rsidRPr="001A0FF3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proofErr w:type="gramEnd"/>
      <w:r w:rsidR="00D75980" w:rsidRPr="001A0FF3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proofErr w:type="spellStart"/>
      <w:r w:rsidRPr="001A0FF3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1A0FF3">
        <w:rPr>
          <w:rFonts w:ascii="Times New Roman" w:hAnsi="Times New Roman" w:cs="Times New Roman"/>
          <w:sz w:val="24"/>
          <w:szCs w:val="24"/>
        </w:rPr>
        <w:t xml:space="preserve"> for C</w:t>
      </w:r>
      <w:r w:rsidRPr="001A0FF3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1A0FF3">
        <w:rPr>
          <w:rFonts w:ascii="Times New Roman" w:hAnsi="Times New Roman" w:cs="Times New Roman"/>
          <w:sz w:val="24"/>
          <w:szCs w:val="24"/>
        </w:rPr>
        <w:t>H</w:t>
      </w:r>
      <w:r w:rsidRPr="001A0FF3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Pr="001A0FF3">
        <w:rPr>
          <w:rFonts w:ascii="Times New Roman" w:hAnsi="Times New Roman" w:cs="Times New Roman"/>
          <w:sz w:val="24"/>
          <w:szCs w:val="24"/>
        </w:rPr>
        <w:t>N</w:t>
      </w:r>
      <w:r w:rsidRPr="001A0FF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A0FF3">
        <w:rPr>
          <w:rFonts w:ascii="Times New Roman" w:hAnsi="Times New Roman" w:cs="Times New Roman"/>
          <w:sz w:val="24"/>
          <w:szCs w:val="24"/>
        </w:rPr>
        <w:t>O</w:t>
      </w:r>
      <w:r w:rsidRPr="001A0F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A0FF3">
        <w:rPr>
          <w:rFonts w:ascii="Times New Roman" w:hAnsi="Times New Roman" w:cs="Times New Roman"/>
          <w:sz w:val="24"/>
          <w:szCs w:val="24"/>
          <w:vertAlign w:val="superscript"/>
        </w:rPr>
        <w:t xml:space="preserve">+ </w:t>
      </w:r>
      <w:r w:rsidRPr="001A0FF3">
        <w:rPr>
          <w:rFonts w:ascii="Times New Roman" w:hAnsi="Times New Roman" w:cs="Times New Roman"/>
          <w:sz w:val="24"/>
          <w:szCs w:val="24"/>
        </w:rPr>
        <w:t>372.1712, found 372.1707.</w:t>
      </w:r>
    </w:p>
    <w:p w14:paraId="0B7363A0" w14:textId="77777777" w:rsidR="006179F0" w:rsidRPr="001A0FF3" w:rsidRDefault="006179F0" w:rsidP="00F85C31">
      <w:pPr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14:paraId="64C1B4B5" w14:textId="33D4F1FE" w:rsidR="00DA0754" w:rsidRPr="001A0FF3" w:rsidRDefault="007F1D07" w:rsidP="00F85C31">
      <w:pPr>
        <w:snapToGrid w:val="0"/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A0FF3">
        <w:rPr>
          <w:rFonts w:ascii="Times New Roman" w:hAnsi="Times New Roman" w:cs="Times New Roman"/>
          <w:sz w:val="24"/>
          <w:szCs w:val="24"/>
        </w:rPr>
        <w:object w:dxaOrig="12268" w:dyaOrig="4479" w14:anchorId="2A7C4B68">
          <v:shape id="_x0000_i1026" type="#_x0000_t75" style="width:431.45pt;height:167.8pt" o:ole="">
            <v:imagedata r:id="rId13" o:title=""/>
          </v:shape>
          <o:OLEObject Type="Embed" ProgID="ChemDraw.Document.6.0" ShapeID="_x0000_i1026" DrawAspect="Content" ObjectID="_1615970624" r:id="rId14"/>
        </w:object>
      </w:r>
    </w:p>
    <w:p w14:paraId="763E7DCF" w14:textId="77777777" w:rsidR="00DA0754" w:rsidRPr="001A0FF3" w:rsidRDefault="00DA0754" w:rsidP="00F85C31">
      <w:pPr>
        <w:snapToGrid w:val="0"/>
        <w:spacing w:beforeLines="50" w:before="156" w:afterLines="50" w:after="156" w:line="300" w:lineRule="auto"/>
        <w:rPr>
          <w:rFonts w:ascii="Times New Roman" w:hAnsi="Times New Roman" w:cs="Times New Roman"/>
          <w:sz w:val="24"/>
          <w:szCs w:val="24"/>
        </w:rPr>
      </w:pPr>
      <w:r w:rsidRPr="001A0FF3">
        <w:rPr>
          <w:rFonts w:ascii="Times New Roman" w:hAnsi="Times New Roman" w:cs="Times New Roman"/>
          <w:b/>
          <w:sz w:val="24"/>
          <w:szCs w:val="24"/>
        </w:rPr>
        <w:t>Scheme S</w:t>
      </w:r>
      <w:r w:rsidR="00B72B91" w:rsidRPr="001A0FF3">
        <w:rPr>
          <w:rFonts w:ascii="Times New Roman" w:hAnsi="Times New Roman" w:cs="Times New Roman"/>
          <w:b/>
          <w:sz w:val="24"/>
          <w:szCs w:val="24"/>
        </w:rPr>
        <w:t>2</w:t>
      </w:r>
      <w:r w:rsidRPr="001A0FF3">
        <w:rPr>
          <w:rFonts w:ascii="Times New Roman" w:hAnsi="Times New Roman" w:cs="Times New Roman"/>
          <w:b/>
          <w:sz w:val="24"/>
          <w:szCs w:val="24"/>
        </w:rPr>
        <w:t>.</w:t>
      </w:r>
      <w:r w:rsidRPr="001A0FF3">
        <w:rPr>
          <w:rFonts w:ascii="Times New Roman" w:hAnsi="Times New Roman" w:cs="Times New Roman"/>
          <w:sz w:val="24"/>
          <w:szCs w:val="24"/>
        </w:rPr>
        <w:t xml:space="preserve"> Reagents and conditions: </w:t>
      </w:r>
      <w:r w:rsidR="00B72B91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(I) </w:t>
      </w:r>
      <w:r w:rsidRPr="001A0FF3">
        <w:rPr>
          <w:rFonts w:ascii="Times New Roman" w:hAnsi="Times New Roman" w:cs="Times New Roman"/>
          <w:sz w:val="24"/>
          <w:szCs w:val="24"/>
        </w:rPr>
        <w:t>CuSO</w:t>
      </w:r>
      <w:r w:rsidRPr="001A0FF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A0FF3">
        <w:rPr>
          <w:rFonts w:ascii="Times New Roman" w:hAnsi="Times New Roman" w:cs="Times New Roman"/>
          <w:sz w:val="24"/>
          <w:szCs w:val="24"/>
        </w:rPr>
        <w:t>·5H</w:t>
      </w:r>
      <w:r w:rsidRPr="001A0F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A0FF3">
        <w:rPr>
          <w:rFonts w:ascii="Times New Roman" w:hAnsi="Times New Roman" w:cs="Times New Roman"/>
          <w:sz w:val="24"/>
          <w:szCs w:val="24"/>
        </w:rPr>
        <w:t xml:space="preserve">O, </w:t>
      </w:r>
      <w:r w:rsidR="00092B1B" w:rsidRPr="001A0FF3">
        <w:rPr>
          <w:rFonts w:ascii="Times New Roman" w:hAnsi="Times New Roman" w:cs="Times New Roman"/>
          <w:sz w:val="24"/>
          <w:szCs w:val="24"/>
        </w:rPr>
        <w:t>s</w:t>
      </w:r>
      <w:r w:rsidRPr="001A0FF3">
        <w:rPr>
          <w:rFonts w:ascii="Times New Roman" w:hAnsi="Times New Roman" w:cs="Times New Roman"/>
          <w:sz w:val="24"/>
          <w:szCs w:val="24"/>
        </w:rPr>
        <w:t>odium ascorbate</w:t>
      </w:r>
      <w:r w:rsidR="00092B1B" w:rsidRPr="001A0FF3">
        <w:rPr>
          <w:rFonts w:ascii="Times New Roman" w:hAnsi="Times New Roman" w:cs="Times New Roman"/>
          <w:sz w:val="24"/>
          <w:szCs w:val="24"/>
        </w:rPr>
        <w:t xml:space="preserve"> in </w:t>
      </w:r>
      <w:r w:rsidRPr="001A0FF3">
        <w:rPr>
          <w:rFonts w:ascii="Times New Roman" w:hAnsi="Times New Roman" w:cs="Times New Roman"/>
          <w:sz w:val="24"/>
          <w:szCs w:val="24"/>
        </w:rPr>
        <w:t>CH</w:t>
      </w:r>
      <w:r w:rsidRPr="001A0F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A0FF3">
        <w:rPr>
          <w:rFonts w:ascii="Times New Roman" w:hAnsi="Times New Roman" w:cs="Times New Roman"/>
          <w:sz w:val="24"/>
          <w:szCs w:val="24"/>
        </w:rPr>
        <w:t>Cl</w:t>
      </w:r>
      <w:r w:rsidRPr="001A0F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A0FF3">
        <w:rPr>
          <w:rFonts w:ascii="Times New Roman" w:hAnsi="Times New Roman" w:cs="Times New Roman"/>
          <w:sz w:val="24"/>
          <w:szCs w:val="24"/>
        </w:rPr>
        <w:t>/H</w:t>
      </w:r>
      <w:r w:rsidRPr="001A0F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A0FF3">
        <w:rPr>
          <w:rFonts w:ascii="Times New Roman" w:hAnsi="Times New Roman" w:cs="Times New Roman"/>
          <w:sz w:val="24"/>
          <w:szCs w:val="24"/>
        </w:rPr>
        <w:t>O/t-</w:t>
      </w:r>
      <w:proofErr w:type="spellStart"/>
      <w:r w:rsidRPr="001A0FF3">
        <w:rPr>
          <w:rFonts w:ascii="Times New Roman" w:hAnsi="Times New Roman" w:cs="Times New Roman"/>
          <w:sz w:val="24"/>
          <w:szCs w:val="24"/>
        </w:rPr>
        <w:t>BuOH</w:t>
      </w:r>
      <w:proofErr w:type="spellEnd"/>
      <w:r w:rsidRPr="001A0FF3">
        <w:rPr>
          <w:rFonts w:ascii="Times New Roman" w:hAnsi="Times New Roman" w:cs="Times New Roman"/>
          <w:sz w:val="24"/>
          <w:szCs w:val="24"/>
        </w:rPr>
        <w:t xml:space="preserve"> (2:1:1, v/v) at 60 °C.</w:t>
      </w:r>
    </w:p>
    <w:p w14:paraId="566D6A48" w14:textId="77777777" w:rsidR="00DA0754" w:rsidRPr="001A0FF3" w:rsidRDefault="00DA0754" w:rsidP="00F85C31">
      <w:pPr>
        <w:autoSpaceDE w:val="0"/>
        <w:autoSpaceDN w:val="0"/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14:paraId="3E931E34" w14:textId="2DD08450" w:rsidR="00DA0754" w:rsidRPr="001A0FF3" w:rsidRDefault="00366046" w:rsidP="00F85C31">
      <w:pPr>
        <w:snapToGrid w:val="0"/>
        <w:spacing w:line="30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1A0FF3">
        <w:rPr>
          <w:rFonts w:ascii="Times New Roman" w:hAnsi="Times New Roman" w:cs="Times New Roman"/>
          <w:b/>
          <w:sz w:val="24"/>
          <w:szCs w:val="24"/>
          <w:lang w:val="en-GB"/>
        </w:rPr>
        <w:t>Synthesis of g by Cu(I)-</w:t>
      </w:r>
      <w:proofErr w:type="spellStart"/>
      <w:r w:rsidRPr="001A0FF3">
        <w:rPr>
          <w:rFonts w:ascii="Times New Roman" w:hAnsi="Times New Roman" w:cs="Times New Roman"/>
          <w:b/>
          <w:sz w:val="24"/>
          <w:szCs w:val="24"/>
          <w:lang w:val="en-GB"/>
        </w:rPr>
        <w:t>catalyzed</w:t>
      </w:r>
      <w:proofErr w:type="spellEnd"/>
      <w:r w:rsidRPr="001A0FF3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proofErr w:type="spellStart"/>
      <w:r w:rsidRPr="001A0FF3">
        <w:rPr>
          <w:rFonts w:ascii="Times New Roman" w:hAnsi="Times New Roman" w:cs="Times New Roman"/>
          <w:b/>
          <w:sz w:val="24"/>
          <w:szCs w:val="24"/>
          <w:lang w:val="en-GB"/>
        </w:rPr>
        <w:t>azide</w:t>
      </w:r>
      <w:proofErr w:type="spellEnd"/>
      <w:r w:rsidRPr="001A0FF3">
        <w:rPr>
          <w:rFonts w:ascii="Times New Roman" w:hAnsi="Times New Roman" w:cs="Times New Roman"/>
          <w:b/>
          <w:sz w:val="24"/>
          <w:szCs w:val="24"/>
          <w:lang w:val="en-GB"/>
        </w:rPr>
        <w:t xml:space="preserve">-alkyne 1,3-dipolar cycloaddition </w:t>
      </w:r>
      <w:r w:rsidR="00DA0754" w:rsidRPr="001A0FF3">
        <w:rPr>
          <w:rFonts w:ascii="Times New Roman" w:hAnsi="Times New Roman" w:cs="Times New Roman"/>
          <w:b/>
          <w:sz w:val="24"/>
          <w:szCs w:val="24"/>
          <w:lang w:val="en-GB"/>
        </w:rPr>
        <w:t>(Scheme S</w:t>
      </w:r>
      <w:r w:rsidR="00990CAF" w:rsidRPr="001A0FF3">
        <w:rPr>
          <w:rFonts w:ascii="Times New Roman" w:hAnsi="Times New Roman" w:cs="Times New Roman"/>
          <w:b/>
          <w:sz w:val="24"/>
          <w:szCs w:val="24"/>
          <w:lang w:val="en-GB"/>
        </w:rPr>
        <w:t>2</w:t>
      </w:r>
      <w:r w:rsidR="00DA0754" w:rsidRPr="001A0FF3">
        <w:rPr>
          <w:rFonts w:ascii="Times New Roman" w:hAnsi="Times New Roman" w:cs="Times New Roman"/>
          <w:b/>
          <w:sz w:val="24"/>
          <w:szCs w:val="24"/>
          <w:lang w:val="en-GB"/>
        </w:rPr>
        <w:t>).</w:t>
      </w:r>
      <w:r w:rsidR="00DA0754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To a soln. of azido glycoside</w:t>
      </w:r>
      <w:r w:rsidR="00B344AA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B344AA" w:rsidRPr="001A0FF3">
        <w:rPr>
          <w:rFonts w:ascii="Times New Roman" w:hAnsi="Times New Roman" w:cs="Times New Roman"/>
          <w:b/>
          <w:sz w:val="24"/>
          <w:szCs w:val="24"/>
          <w:lang w:val="en-GB"/>
        </w:rPr>
        <w:t>f</w:t>
      </w:r>
      <w:r w:rsidR="00DA0754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B344AA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(prepared according to a previous report) </w:t>
      </w:r>
      <w:r w:rsidR="0022120D" w:rsidRPr="001A0FF3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22120D" w:rsidRPr="001A0FF3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Hu&lt;/Author&gt;&lt;Year&gt;2016&lt;/Year&gt;&lt;RecNum&gt;250&lt;/RecNum&gt;&lt;DisplayText&gt;(Hu et al., 2016)&lt;/DisplayText&gt;&lt;record&gt;&lt;rec-number&gt;250&lt;/rec-number&gt;&lt;foreign-keys&gt;&lt;key app="EN" db-id="azrf5fzpdzsa0ser0zmxsasbxzp5exd2vzvv" timestamp="1552037231"&gt;250&lt;/key&gt;&lt;/foreign-keys&gt;&lt;ref-type name="Journal Article"&gt;17&lt;/ref-type&gt;&lt;contributors&gt;&lt;authors&gt;&lt;author&gt;Hu, X. L.&lt;/author&gt;&lt;author&gt;Zang, Y.&lt;/author&gt;&lt;author&gt;Li, J.&lt;/author&gt;&lt;author&gt;Chen, G. R.&lt;/author&gt;&lt;author&gt;James, T. D.&lt;/author&gt;&lt;author&gt;He, X. P.&lt;/author&gt;&lt;author&gt;Tian, H.&lt;/author&gt;&lt;/authors&gt;&lt;/contributors&gt;&lt;auth-address&gt;E China Univ Sci &amp;amp; Technol, Key Lab Adv Mat, 130 Meilong Rd, Shanghai 200237, Peoples R China&amp;#xD;E China Univ Sci &amp;amp; Technol, Inst Fine Chem, 130 Meilong Rd, Shanghai 200237, Peoples R China&amp;#xD;Chinese Acad Sci, Shanghai Inst Mat Med, Natl Ctr Drug Screening, State Key Lab Drug Res, 189 Guo Shoujing Rd, Shanghai 201203, Peoples R China&amp;#xD;Univ Bath, Dept Chem, Bath BA2 7AY, Avon, England&lt;/auth-address&gt;&lt;titles&gt;&lt;title&gt;Targeted multimodal theranostics via biorecognition controlled aggregation of metallic nanoparticle composites&lt;/title&gt;&lt;secondary-title&gt;Chemical Science&lt;/secondary-title&gt;&lt;alt-title&gt;Chem Sci&lt;/alt-title&gt;&lt;/titles&gt;&lt;periodical&gt;&lt;full-title&gt;Chemical Science&lt;/full-title&gt;&lt;/periodical&gt;&lt;pages&gt;4004-4008&lt;/pages&gt;&lt;volume&gt;7&lt;/volume&gt;&lt;number&gt;7&lt;/number&gt;&lt;keywords&gt;&lt;keyword&gt;gold nanoparticles&lt;/keyword&gt;&lt;keyword&gt;photodynamic therapy&lt;/keyword&gt;&lt;keyword&gt;protein-detection&lt;/keyword&gt;&lt;keyword&gt;terminal alkynes&lt;/keyword&gt;&lt;keyword&gt;drug-delivery&lt;/keyword&gt;&lt;keyword&gt;cancer&lt;/keyword&gt;&lt;keyword&gt;nanomaterials&lt;/keyword&gt;&lt;keyword&gt;nanosensor&lt;/keyword&gt;&lt;keyword&gt;scattering&lt;/keyword&gt;&lt;keyword&gt;efficient&lt;/keyword&gt;&lt;/keywords&gt;&lt;dates&gt;&lt;year&gt;2016&lt;/year&gt;&lt;/dates&gt;&lt;isbn&gt;2041-6520&lt;/isbn&gt;&lt;accession-num&gt;WOS:000378715000004&lt;/accession-num&gt;&lt;urls&gt;&lt;related-urls&gt;&lt;url&gt;&amp;lt;Go to ISI&amp;gt;://WOS:000378715000004&lt;/url&gt;&lt;/related-urls&gt;&lt;/urls&gt;&lt;electronic-resource-num&gt;10.1039/c6sc01463a&lt;/electronic-resource-num&gt;&lt;language&gt;English&lt;/language&gt;&lt;/record&gt;&lt;/Cite&gt;&lt;/EndNote&gt;</w:instrText>
      </w:r>
      <w:r w:rsidR="0022120D" w:rsidRPr="001A0FF3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22120D" w:rsidRPr="001A0FF3">
        <w:rPr>
          <w:rFonts w:ascii="Times New Roman" w:hAnsi="Times New Roman" w:cs="Times New Roman"/>
          <w:sz w:val="24"/>
          <w:szCs w:val="24"/>
          <w:lang w:val="en-GB"/>
        </w:rPr>
        <w:t>(Hu et al., 2016)</w:t>
      </w:r>
      <w:r w:rsidR="0022120D" w:rsidRPr="001A0FF3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22120D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2340A5" w:rsidRPr="001A0FF3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CD562A" w:rsidRPr="001A0FF3">
        <w:rPr>
          <w:rFonts w:ascii="Times New Roman" w:hAnsi="Times New Roman" w:cs="Times New Roman"/>
          <w:sz w:val="24"/>
          <w:szCs w:val="24"/>
        </w:rPr>
        <w:t>500</w:t>
      </w:r>
      <w:r w:rsidR="002340A5" w:rsidRPr="001A0FF3">
        <w:rPr>
          <w:rFonts w:ascii="Times New Roman" w:hAnsi="Times New Roman" w:cs="Times New Roman"/>
          <w:sz w:val="24"/>
          <w:szCs w:val="24"/>
          <w:lang w:val="de-DE"/>
        </w:rPr>
        <w:t xml:space="preserve"> mg, </w:t>
      </w:r>
      <w:r w:rsidR="00B871BD" w:rsidRPr="001A0FF3">
        <w:rPr>
          <w:rFonts w:ascii="Times New Roman" w:hAnsi="Times New Roman" w:cs="Times New Roman"/>
          <w:sz w:val="24"/>
          <w:szCs w:val="24"/>
          <w:lang w:val="de-DE"/>
        </w:rPr>
        <w:t>1</w:t>
      </w:r>
      <w:r w:rsidR="002340A5" w:rsidRPr="001A0FF3">
        <w:rPr>
          <w:rFonts w:ascii="Times New Roman" w:hAnsi="Times New Roman" w:cs="Times New Roman"/>
          <w:sz w:val="24"/>
          <w:szCs w:val="24"/>
          <w:lang w:val="de-DE"/>
        </w:rPr>
        <w:t>.</w:t>
      </w:r>
      <w:r w:rsidR="00B871BD" w:rsidRPr="001A0FF3">
        <w:rPr>
          <w:rFonts w:ascii="Times New Roman" w:hAnsi="Times New Roman" w:cs="Times New Roman"/>
          <w:sz w:val="24"/>
          <w:szCs w:val="24"/>
          <w:lang w:val="de-DE"/>
        </w:rPr>
        <w:t xml:space="preserve">06 </w:t>
      </w:r>
      <w:r w:rsidR="002340A5" w:rsidRPr="001A0FF3">
        <w:rPr>
          <w:rFonts w:ascii="Times New Roman" w:hAnsi="Times New Roman" w:cs="Times New Roman"/>
          <w:sz w:val="24"/>
          <w:szCs w:val="24"/>
          <w:lang w:val="de-DE"/>
        </w:rPr>
        <w:t>mmol</w:t>
      </w:r>
      <w:r w:rsidR="002340A5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="00DA0754" w:rsidRPr="001A0FF3">
        <w:rPr>
          <w:rFonts w:ascii="Times New Roman" w:hAnsi="Times New Roman" w:cs="Times New Roman"/>
          <w:sz w:val="24"/>
          <w:szCs w:val="24"/>
          <w:lang w:val="en-GB"/>
        </w:rPr>
        <w:t>and alkyn</w:t>
      </w:r>
      <w:r w:rsidR="00403818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e </w:t>
      </w:r>
      <w:r w:rsidR="00403818" w:rsidRPr="001A0FF3">
        <w:rPr>
          <w:rFonts w:ascii="Times New Roman" w:hAnsi="Times New Roman" w:cs="Times New Roman"/>
          <w:b/>
          <w:sz w:val="24"/>
          <w:szCs w:val="24"/>
          <w:lang w:val="en-GB"/>
        </w:rPr>
        <w:t>e</w:t>
      </w:r>
      <w:r w:rsidR="00403818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2340A5" w:rsidRPr="001A0FF3">
        <w:rPr>
          <w:rFonts w:ascii="Times New Roman" w:hAnsi="Times New Roman" w:cs="Times New Roman"/>
          <w:sz w:val="24"/>
          <w:szCs w:val="24"/>
        </w:rPr>
        <w:t>(</w:t>
      </w:r>
      <w:r w:rsidR="002C60C8" w:rsidRPr="001A0FF3">
        <w:rPr>
          <w:rFonts w:ascii="Times New Roman" w:hAnsi="Times New Roman" w:cs="Times New Roman"/>
          <w:sz w:val="24"/>
          <w:szCs w:val="24"/>
        </w:rPr>
        <w:t>395</w:t>
      </w:r>
      <w:r w:rsidR="002340A5" w:rsidRPr="001A0FF3">
        <w:rPr>
          <w:rFonts w:ascii="Times New Roman" w:hAnsi="Times New Roman" w:cs="Times New Roman"/>
          <w:sz w:val="24"/>
          <w:szCs w:val="24"/>
        </w:rPr>
        <w:t>.</w:t>
      </w:r>
      <w:r w:rsidR="002C60C8" w:rsidRPr="001A0FF3">
        <w:rPr>
          <w:rFonts w:ascii="Times New Roman" w:hAnsi="Times New Roman" w:cs="Times New Roman"/>
          <w:sz w:val="24"/>
          <w:szCs w:val="24"/>
        </w:rPr>
        <w:t>5</w:t>
      </w:r>
      <w:r w:rsidR="002340A5" w:rsidRPr="001A0FF3">
        <w:rPr>
          <w:rFonts w:ascii="Times New Roman" w:hAnsi="Times New Roman" w:cs="Times New Roman"/>
          <w:sz w:val="24"/>
          <w:szCs w:val="24"/>
        </w:rPr>
        <w:t xml:space="preserve"> mg, </w:t>
      </w:r>
      <w:r w:rsidR="00B871BD" w:rsidRPr="001A0FF3">
        <w:rPr>
          <w:rFonts w:ascii="Times New Roman" w:hAnsi="Times New Roman" w:cs="Times New Roman"/>
          <w:sz w:val="24"/>
          <w:szCs w:val="24"/>
          <w:lang w:val="de-DE"/>
        </w:rPr>
        <w:t>1.06</w:t>
      </w:r>
      <w:r w:rsidR="002340A5" w:rsidRPr="001A0FF3">
        <w:rPr>
          <w:rFonts w:ascii="Times New Roman" w:hAnsi="Times New Roman" w:cs="Times New Roman"/>
          <w:sz w:val="24"/>
          <w:szCs w:val="24"/>
        </w:rPr>
        <w:t xml:space="preserve"> mmol) </w:t>
      </w:r>
      <w:r w:rsidR="00DA0754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in a solvent mixture of </w:t>
      </w:r>
      <w:r w:rsidR="00DA0754" w:rsidRPr="001A0FF3">
        <w:rPr>
          <w:rFonts w:ascii="Times New Roman" w:hAnsi="Times New Roman" w:cs="Times New Roman"/>
          <w:sz w:val="24"/>
          <w:szCs w:val="24"/>
        </w:rPr>
        <w:t>CH</w:t>
      </w:r>
      <w:r w:rsidR="00DA0754" w:rsidRPr="001A0F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A0754" w:rsidRPr="001A0FF3">
        <w:rPr>
          <w:rFonts w:ascii="Times New Roman" w:hAnsi="Times New Roman" w:cs="Times New Roman"/>
          <w:sz w:val="24"/>
          <w:szCs w:val="24"/>
        </w:rPr>
        <w:t>Cl</w:t>
      </w:r>
      <w:r w:rsidR="00DA0754" w:rsidRPr="001A0F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A0754" w:rsidRPr="001A0FF3">
        <w:rPr>
          <w:rFonts w:ascii="Times New Roman" w:hAnsi="Times New Roman" w:cs="Times New Roman"/>
          <w:sz w:val="24"/>
          <w:szCs w:val="24"/>
        </w:rPr>
        <w:t>/H</w:t>
      </w:r>
      <w:r w:rsidR="00DA0754" w:rsidRPr="001A0F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A0754" w:rsidRPr="001A0FF3">
        <w:rPr>
          <w:rFonts w:ascii="Times New Roman" w:hAnsi="Times New Roman" w:cs="Times New Roman"/>
          <w:sz w:val="24"/>
          <w:szCs w:val="24"/>
        </w:rPr>
        <w:t>O/t-</w:t>
      </w:r>
      <w:proofErr w:type="spellStart"/>
      <w:r w:rsidR="00DA0754" w:rsidRPr="001A0FF3">
        <w:rPr>
          <w:rFonts w:ascii="Times New Roman" w:hAnsi="Times New Roman" w:cs="Times New Roman"/>
          <w:sz w:val="24"/>
          <w:szCs w:val="24"/>
        </w:rPr>
        <w:t>BuOH</w:t>
      </w:r>
      <w:proofErr w:type="spellEnd"/>
      <w:r w:rsidR="00DA0754" w:rsidRPr="001A0FF3">
        <w:rPr>
          <w:rFonts w:ascii="Times New Roman" w:hAnsi="Times New Roman" w:cs="Times New Roman"/>
          <w:sz w:val="24"/>
          <w:szCs w:val="24"/>
        </w:rPr>
        <w:t xml:space="preserve"> (2:1:1, v/v) </w:t>
      </w:r>
      <w:r w:rsidR="00DA0754" w:rsidRPr="001A0FF3">
        <w:rPr>
          <w:rFonts w:ascii="Times New Roman" w:hAnsi="Times New Roman" w:cs="Times New Roman"/>
          <w:sz w:val="24"/>
          <w:szCs w:val="24"/>
          <w:lang w:val="en-GB"/>
        </w:rPr>
        <w:t>were added</w:t>
      </w:r>
      <w:r w:rsidR="00DA0754" w:rsidRPr="001A0FF3">
        <w:rPr>
          <w:rFonts w:ascii="Times New Roman" w:hAnsi="Times New Roman" w:cs="Times New Roman"/>
          <w:sz w:val="24"/>
          <w:szCs w:val="24"/>
        </w:rPr>
        <w:t xml:space="preserve"> </w:t>
      </w:r>
      <w:r w:rsidR="00DA0754" w:rsidRPr="001A0FF3">
        <w:rPr>
          <w:rFonts w:ascii="Times New Roman" w:hAnsi="Times New Roman" w:cs="Times New Roman"/>
          <w:sz w:val="24"/>
          <w:szCs w:val="24"/>
          <w:lang w:val="en-GB"/>
        </w:rPr>
        <w:t>CuSO</w:t>
      </w:r>
      <w:r w:rsidR="00DA0754" w:rsidRPr="001A0FF3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="00DA0754" w:rsidRPr="001A0FF3">
        <w:rPr>
          <w:rFonts w:ascii="Times New Roman" w:hAnsi="Times New Roman" w:cs="Times New Roman"/>
          <w:sz w:val="24"/>
          <w:szCs w:val="24"/>
        </w:rPr>
        <w:t>·5H</w:t>
      </w:r>
      <w:r w:rsidR="00DA0754" w:rsidRPr="001A0F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A0754" w:rsidRPr="001A0FF3">
        <w:rPr>
          <w:rFonts w:ascii="Times New Roman" w:hAnsi="Times New Roman" w:cs="Times New Roman"/>
          <w:sz w:val="24"/>
          <w:szCs w:val="24"/>
        </w:rPr>
        <w:t xml:space="preserve">O </w:t>
      </w:r>
      <w:r w:rsidR="00DA0754" w:rsidRPr="001A0FF3">
        <w:rPr>
          <w:rFonts w:ascii="Times New Roman" w:hAnsi="Times New Roman" w:cs="Times New Roman"/>
          <w:sz w:val="24"/>
          <w:szCs w:val="24"/>
          <w:lang w:val="en-GB"/>
        </w:rPr>
        <w:t>and Na ascorbate. The mixture was stirred at 60 °C for 12 h under nitrogen. The resulting mixture was diluted with CH</w:t>
      </w:r>
      <w:r w:rsidR="00DA0754" w:rsidRPr="001A0FF3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DA0754" w:rsidRPr="001A0FF3">
        <w:rPr>
          <w:rFonts w:ascii="Times New Roman" w:hAnsi="Times New Roman" w:cs="Times New Roman"/>
          <w:sz w:val="24"/>
          <w:szCs w:val="24"/>
          <w:lang w:val="en-GB"/>
        </w:rPr>
        <w:t>Cl</w:t>
      </w:r>
      <w:r w:rsidR="00DA0754" w:rsidRPr="001A0FF3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DA0754" w:rsidRPr="001A0FF3">
        <w:rPr>
          <w:rFonts w:ascii="Times New Roman" w:hAnsi="Times New Roman" w:cs="Times New Roman"/>
          <w:sz w:val="24"/>
          <w:szCs w:val="24"/>
          <w:lang w:val="en-GB"/>
        </w:rPr>
        <w:t xml:space="preserve"> and washed with brine. The combined organic layer was dried over MgSO</w:t>
      </w:r>
      <w:r w:rsidR="00DA0754" w:rsidRPr="001A0FF3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="00DA0754" w:rsidRPr="001A0FF3">
        <w:rPr>
          <w:rFonts w:ascii="Times New Roman" w:hAnsi="Times New Roman" w:cs="Times New Roman"/>
          <w:sz w:val="24"/>
          <w:szCs w:val="24"/>
          <w:lang w:val="en-GB"/>
        </w:rPr>
        <w:t>, filtered, and concentrated in vacuum to give a crude product, which was purified by column chromatography</w:t>
      </w:r>
      <w:r w:rsidR="002340A5" w:rsidRPr="001A0FF3">
        <w:rPr>
          <w:rFonts w:ascii="Times New Roman" w:hAnsi="Times New Roman" w:cs="Times New Roman"/>
          <w:sz w:val="24"/>
          <w:szCs w:val="24"/>
        </w:rPr>
        <w:t xml:space="preserve"> (CH</w:t>
      </w:r>
      <w:r w:rsidR="002340A5" w:rsidRPr="001A0F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340A5" w:rsidRPr="001A0FF3">
        <w:rPr>
          <w:rFonts w:ascii="Times New Roman" w:hAnsi="Times New Roman" w:cs="Times New Roman"/>
          <w:sz w:val="24"/>
          <w:szCs w:val="24"/>
        </w:rPr>
        <w:t>Cl</w:t>
      </w:r>
      <w:r w:rsidR="002340A5" w:rsidRPr="001A0F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340A5" w:rsidRPr="001A0FF3">
        <w:rPr>
          <w:rFonts w:ascii="Times New Roman" w:hAnsi="Times New Roman" w:cs="Times New Roman"/>
          <w:sz w:val="24"/>
          <w:szCs w:val="24"/>
        </w:rPr>
        <w:t xml:space="preserve">/MeOH = 10:1, v/v) </w:t>
      </w:r>
      <w:r w:rsidR="00747D96" w:rsidRPr="001A0FF3">
        <w:rPr>
          <w:rFonts w:ascii="Times New Roman" w:hAnsi="Times New Roman" w:cs="Times New Roman"/>
          <w:sz w:val="24"/>
          <w:szCs w:val="24"/>
        </w:rPr>
        <w:t xml:space="preserve">to afford </w:t>
      </w:r>
      <w:r w:rsidR="002340A5" w:rsidRPr="001A0FF3">
        <w:rPr>
          <w:rFonts w:ascii="Times New Roman" w:hAnsi="Times New Roman" w:cs="Times New Roman"/>
          <w:b/>
          <w:sz w:val="24"/>
          <w:szCs w:val="24"/>
        </w:rPr>
        <w:t>g</w:t>
      </w:r>
      <w:r w:rsidR="002340A5" w:rsidRPr="001A0FF3">
        <w:rPr>
          <w:rFonts w:ascii="Times New Roman" w:hAnsi="Times New Roman" w:cs="Times New Roman"/>
          <w:sz w:val="24"/>
          <w:szCs w:val="24"/>
        </w:rPr>
        <w:t xml:space="preserve"> as a yellow solid (</w:t>
      </w:r>
      <w:r w:rsidR="00BA5F4E" w:rsidRPr="001A0FF3">
        <w:rPr>
          <w:rFonts w:ascii="Times New Roman" w:hAnsi="Times New Roman" w:cs="Times New Roman"/>
          <w:sz w:val="24"/>
          <w:szCs w:val="24"/>
        </w:rPr>
        <w:t>756</w:t>
      </w:r>
      <w:r w:rsidR="002340A5" w:rsidRPr="001A0FF3">
        <w:rPr>
          <w:rFonts w:ascii="Times New Roman" w:hAnsi="Times New Roman" w:cs="Times New Roman"/>
          <w:sz w:val="24"/>
          <w:szCs w:val="24"/>
        </w:rPr>
        <w:t>.</w:t>
      </w:r>
      <w:r w:rsidR="00BA5F4E" w:rsidRPr="001A0FF3">
        <w:rPr>
          <w:rFonts w:ascii="Times New Roman" w:hAnsi="Times New Roman" w:cs="Times New Roman"/>
          <w:sz w:val="24"/>
          <w:szCs w:val="24"/>
        </w:rPr>
        <w:t>8</w:t>
      </w:r>
      <w:r w:rsidR="002340A5" w:rsidRPr="001A0FF3">
        <w:rPr>
          <w:rFonts w:ascii="Times New Roman" w:hAnsi="Times New Roman" w:cs="Times New Roman"/>
          <w:sz w:val="24"/>
          <w:szCs w:val="24"/>
        </w:rPr>
        <w:t xml:space="preserve"> mg, </w:t>
      </w:r>
      <w:r w:rsidR="00BA5F4E" w:rsidRPr="001A0FF3">
        <w:rPr>
          <w:rFonts w:ascii="Times New Roman" w:hAnsi="Times New Roman" w:cs="Times New Roman"/>
          <w:sz w:val="24"/>
          <w:szCs w:val="24"/>
        </w:rPr>
        <w:t>8</w:t>
      </w:r>
      <w:r w:rsidR="002340A5" w:rsidRPr="001A0FF3">
        <w:rPr>
          <w:rFonts w:ascii="Times New Roman" w:hAnsi="Times New Roman" w:cs="Times New Roman"/>
          <w:sz w:val="24"/>
          <w:szCs w:val="24"/>
        </w:rPr>
        <w:t xml:space="preserve">5%). </w:t>
      </w:r>
      <w:r w:rsidR="002340A5" w:rsidRPr="001A0FF3">
        <w:rPr>
          <w:rFonts w:ascii="Times New Roman" w:hAnsi="Times New Roman" w:cs="Times New Roman"/>
          <w:i/>
          <w:sz w:val="24"/>
          <w:szCs w:val="24"/>
        </w:rPr>
        <w:t>R</w:t>
      </w:r>
      <w:r w:rsidR="002340A5" w:rsidRPr="001A0FF3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="00643EB1" w:rsidRPr="001A0FF3">
        <w:rPr>
          <w:rFonts w:ascii="Times New Roman" w:hAnsi="Times New Roman" w:cs="Times New Roman"/>
          <w:sz w:val="24"/>
          <w:szCs w:val="24"/>
        </w:rPr>
        <w:t xml:space="preserve"> </w:t>
      </w:r>
      <w:r w:rsidR="002340A5" w:rsidRPr="001A0FF3">
        <w:rPr>
          <w:rFonts w:ascii="Times New Roman" w:hAnsi="Times New Roman" w:cs="Times New Roman"/>
          <w:sz w:val="24"/>
          <w:szCs w:val="24"/>
        </w:rPr>
        <w:t>0.30 (</w:t>
      </w:r>
      <w:r w:rsidR="002340A5" w:rsidRPr="001A0FF3">
        <w:rPr>
          <w:rFonts w:ascii="Times New Roman" w:hAnsi="Times New Roman" w:cs="Times New Roman"/>
          <w:sz w:val="24"/>
          <w:szCs w:val="24"/>
          <w:lang w:val="en-GB"/>
        </w:rPr>
        <w:t>CH</w:t>
      </w:r>
      <w:r w:rsidR="002340A5" w:rsidRPr="001A0FF3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2340A5" w:rsidRPr="001A0FF3">
        <w:rPr>
          <w:rFonts w:ascii="Times New Roman" w:hAnsi="Times New Roman" w:cs="Times New Roman"/>
          <w:sz w:val="24"/>
          <w:szCs w:val="24"/>
          <w:lang w:val="en-GB"/>
        </w:rPr>
        <w:t>Cl</w:t>
      </w:r>
      <w:r w:rsidR="002340A5" w:rsidRPr="001A0FF3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2340A5" w:rsidRPr="001A0FF3">
        <w:rPr>
          <w:rFonts w:ascii="Times New Roman" w:hAnsi="Times New Roman" w:cs="Times New Roman"/>
          <w:sz w:val="24"/>
          <w:szCs w:val="24"/>
        </w:rPr>
        <w:t>/MeOH = 10:1, v/v).</w:t>
      </w:r>
    </w:p>
    <w:p w14:paraId="2CFA86C3" w14:textId="5D505646" w:rsidR="00D75980" w:rsidRPr="001A0FF3" w:rsidRDefault="00DA0754" w:rsidP="00F85C31">
      <w:pPr>
        <w:snapToGrid w:val="0"/>
        <w:spacing w:line="300" w:lineRule="auto"/>
        <w:ind w:firstLineChars="100" w:firstLine="240"/>
        <w:rPr>
          <w:rFonts w:ascii="Times New Roman" w:hAnsi="Times New Roman" w:cs="Times New Roman"/>
          <w:b/>
          <w:sz w:val="24"/>
          <w:szCs w:val="24"/>
        </w:rPr>
      </w:pPr>
      <w:r w:rsidRPr="001A0FF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A0FF3">
        <w:rPr>
          <w:rFonts w:ascii="Times New Roman" w:hAnsi="Times New Roman" w:cs="Times New Roman"/>
          <w:sz w:val="24"/>
          <w:szCs w:val="24"/>
        </w:rPr>
        <w:t xml:space="preserve">H NMR (400 MHz, </w:t>
      </w:r>
      <w:r w:rsidR="00A838B1" w:rsidRPr="001A0FF3">
        <w:rPr>
          <w:rFonts w:ascii="Times New Roman" w:hAnsi="Times New Roman" w:cs="Times New Roman"/>
          <w:sz w:val="24"/>
          <w:szCs w:val="24"/>
        </w:rPr>
        <w:t>CD</w:t>
      </w:r>
      <w:r w:rsidR="00A838B1" w:rsidRPr="001A0FF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A0FF3">
        <w:rPr>
          <w:rFonts w:ascii="Times New Roman" w:hAnsi="Times New Roman" w:cs="Times New Roman"/>
          <w:sz w:val="24"/>
          <w:szCs w:val="24"/>
        </w:rPr>
        <w:t xml:space="preserve">OD) </w:t>
      </w:r>
      <w:r w:rsidRPr="001A0FF3">
        <w:rPr>
          <w:rFonts w:ascii="Times New Roman" w:hAnsi="Times New Roman" w:cs="Times New Roman"/>
          <w:i/>
          <w:sz w:val="24"/>
          <w:szCs w:val="24"/>
        </w:rPr>
        <w:t>δ</w:t>
      </w:r>
      <w:r w:rsidRPr="001A0FF3">
        <w:rPr>
          <w:rFonts w:ascii="Times New Roman" w:hAnsi="Times New Roman" w:cs="Times New Roman"/>
          <w:sz w:val="24"/>
          <w:szCs w:val="24"/>
        </w:rPr>
        <w:t xml:space="preserve"> 7.91 (s, 1H), 7.</w:t>
      </w:r>
      <w:r w:rsidR="00AC64AD" w:rsidRPr="001A0FF3">
        <w:rPr>
          <w:rFonts w:ascii="Times New Roman" w:hAnsi="Times New Roman" w:cs="Times New Roman"/>
          <w:sz w:val="24"/>
          <w:szCs w:val="24"/>
        </w:rPr>
        <w:t>46</w:t>
      </w:r>
      <w:r w:rsidRPr="001A0FF3">
        <w:rPr>
          <w:rFonts w:ascii="Times New Roman" w:hAnsi="Times New Roman" w:cs="Times New Roman"/>
          <w:sz w:val="24"/>
          <w:szCs w:val="24"/>
        </w:rPr>
        <w:t>-7.</w:t>
      </w:r>
      <w:r w:rsidR="007E0E12" w:rsidRPr="001A0FF3">
        <w:rPr>
          <w:rFonts w:ascii="Times New Roman" w:hAnsi="Times New Roman" w:cs="Times New Roman"/>
          <w:sz w:val="24"/>
          <w:szCs w:val="24"/>
        </w:rPr>
        <w:t>3</w:t>
      </w:r>
      <w:r w:rsidR="00AC64AD" w:rsidRPr="001A0FF3">
        <w:rPr>
          <w:rFonts w:ascii="Times New Roman" w:hAnsi="Times New Roman" w:cs="Times New Roman"/>
          <w:sz w:val="24"/>
          <w:szCs w:val="24"/>
        </w:rPr>
        <w:t>7</w:t>
      </w:r>
      <w:r w:rsidRPr="001A0FF3">
        <w:rPr>
          <w:rFonts w:ascii="Times New Roman" w:hAnsi="Times New Roman" w:cs="Times New Roman"/>
          <w:sz w:val="24"/>
          <w:szCs w:val="24"/>
        </w:rPr>
        <w:t xml:space="preserve"> (m, 3H), 6.7</w:t>
      </w:r>
      <w:r w:rsidR="00AC64AD" w:rsidRPr="001A0FF3">
        <w:rPr>
          <w:rFonts w:ascii="Times New Roman" w:hAnsi="Times New Roman" w:cs="Times New Roman"/>
          <w:sz w:val="24"/>
          <w:szCs w:val="24"/>
        </w:rPr>
        <w:t>3</w:t>
      </w:r>
      <w:r w:rsidRPr="001A0FF3">
        <w:rPr>
          <w:rFonts w:ascii="Times New Roman" w:hAnsi="Times New Roman" w:cs="Times New Roman"/>
          <w:sz w:val="24"/>
          <w:szCs w:val="24"/>
        </w:rPr>
        <w:t>-6.</w:t>
      </w:r>
      <w:r w:rsidR="00AC64AD" w:rsidRPr="001A0FF3">
        <w:rPr>
          <w:rFonts w:ascii="Times New Roman" w:hAnsi="Times New Roman" w:cs="Times New Roman"/>
          <w:sz w:val="24"/>
          <w:szCs w:val="24"/>
        </w:rPr>
        <w:t>70</w:t>
      </w:r>
      <w:r w:rsidRPr="001A0FF3">
        <w:rPr>
          <w:rFonts w:ascii="Times New Roman" w:hAnsi="Times New Roman" w:cs="Times New Roman"/>
          <w:sz w:val="24"/>
          <w:szCs w:val="24"/>
        </w:rPr>
        <w:t xml:space="preserve"> (m, 3H), 6.5</w:t>
      </w:r>
      <w:r w:rsidR="004A411C" w:rsidRPr="001A0FF3">
        <w:rPr>
          <w:rFonts w:ascii="Times New Roman" w:hAnsi="Times New Roman" w:cs="Times New Roman"/>
          <w:sz w:val="24"/>
          <w:szCs w:val="24"/>
        </w:rPr>
        <w:t>8-6.57</w:t>
      </w:r>
      <w:r w:rsidRPr="001A0FF3">
        <w:rPr>
          <w:rFonts w:ascii="Times New Roman" w:hAnsi="Times New Roman" w:cs="Times New Roman"/>
          <w:sz w:val="24"/>
          <w:szCs w:val="24"/>
        </w:rPr>
        <w:t xml:space="preserve"> (</w:t>
      </w:r>
      <w:r w:rsidR="004A411C" w:rsidRPr="001A0FF3">
        <w:rPr>
          <w:rFonts w:ascii="Times New Roman" w:hAnsi="Times New Roman" w:cs="Times New Roman"/>
          <w:sz w:val="24"/>
          <w:szCs w:val="24"/>
        </w:rPr>
        <w:t xml:space="preserve">d, </w:t>
      </w:r>
      <w:r w:rsidR="004A411C" w:rsidRPr="001A0FF3">
        <w:rPr>
          <w:rFonts w:ascii="Times New Roman" w:hAnsi="Times New Roman" w:cs="Times New Roman"/>
          <w:i/>
          <w:sz w:val="24"/>
          <w:szCs w:val="24"/>
        </w:rPr>
        <w:t>J</w:t>
      </w:r>
      <w:r w:rsidR="004A411C" w:rsidRPr="001A0FF3">
        <w:rPr>
          <w:rFonts w:ascii="Times New Roman" w:hAnsi="Times New Roman" w:cs="Times New Roman"/>
          <w:sz w:val="24"/>
          <w:szCs w:val="24"/>
        </w:rPr>
        <w:t xml:space="preserve"> = </w:t>
      </w:r>
      <w:r w:rsidR="00870AEE" w:rsidRPr="001A0FF3">
        <w:rPr>
          <w:rFonts w:ascii="Times New Roman" w:hAnsi="Times New Roman" w:cs="Times New Roman"/>
          <w:sz w:val="24"/>
          <w:szCs w:val="24"/>
        </w:rPr>
        <w:t>7.6</w:t>
      </w:r>
      <w:r w:rsidR="004A411C" w:rsidRPr="001A0FF3">
        <w:rPr>
          <w:rFonts w:ascii="Times New Roman" w:hAnsi="Times New Roman" w:cs="Times New Roman"/>
          <w:sz w:val="24"/>
          <w:szCs w:val="24"/>
        </w:rPr>
        <w:t xml:space="preserve"> Hz, 1H</w:t>
      </w:r>
      <w:r w:rsidRPr="001A0FF3">
        <w:rPr>
          <w:rFonts w:ascii="Times New Roman" w:hAnsi="Times New Roman" w:cs="Times New Roman"/>
          <w:sz w:val="24"/>
          <w:szCs w:val="24"/>
        </w:rPr>
        <w:t>), 6.4</w:t>
      </w:r>
      <w:r w:rsidR="00AC64AD" w:rsidRPr="001A0FF3">
        <w:rPr>
          <w:rFonts w:ascii="Times New Roman" w:hAnsi="Times New Roman" w:cs="Times New Roman"/>
          <w:sz w:val="24"/>
          <w:szCs w:val="24"/>
        </w:rPr>
        <w:t>8</w:t>
      </w:r>
      <w:r w:rsidR="004E6933" w:rsidRPr="001A0FF3">
        <w:rPr>
          <w:rFonts w:ascii="Times New Roman" w:hAnsi="Times New Roman" w:cs="Times New Roman"/>
          <w:sz w:val="24"/>
          <w:szCs w:val="24"/>
        </w:rPr>
        <w:t>-6.47</w:t>
      </w:r>
      <w:r w:rsidRPr="001A0FF3">
        <w:rPr>
          <w:rFonts w:ascii="Times New Roman" w:hAnsi="Times New Roman" w:cs="Times New Roman"/>
          <w:sz w:val="24"/>
          <w:szCs w:val="24"/>
        </w:rPr>
        <w:t xml:space="preserve"> (</w:t>
      </w:r>
      <w:r w:rsidR="004E6933" w:rsidRPr="001A0FF3">
        <w:rPr>
          <w:rFonts w:ascii="Times New Roman" w:hAnsi="Times New Roman" w:cs="Times New Roman"/>
          <w:sz w:val="24"/>
          <w:szCs w:val="24"/>
        </w:rPr>
        <w:t xml:space="preserve">d, </w:t>
      </w:r>
      <w:r w:rsidR="004E6933" w:rsidRPr="001A0FF3">
        <w:rPr>
          <w:rFonts w:ascii="Times New Roman" w:hAnsi="Times New Roman" w:cs="Times New Roman"/>
          <w:i/>
          <w:sz w:val="24"/>
          <w:szCs w:val="24"/>
        </w:rPr>
        <w:t>J</w:t>
      </w:r>
      <w:r w:rsidR="004E6933" w:rsidRPr="001A0FF3">
        <w:rPr>
          <w:rFonts w:ascii="Times New Roman" w:hAnsi="Times New Roman" w:cs="Times New Roman"/>
          <w:sz w:val="24"/>
          <w:szCs w:val="24"/>
        </w:rPr>
        <w:t xml:space="preserve"> = 5.2 Hz, 1H</w:t>
      </w:r>
      <w:r w:rsidRPr="001A0FF3">
        <w:rPr>
          <w:rFonts w:ascii="Times New Roman" w:hAnsi="Times New Roman" w:cs="Times New Roman"/>
          <w:sz w:val="24"/>
          <w:szCs w:val="24"/>
        </w:rPr>
        <w:t>), 4.59 (s, 2H), 4.</w:t>
      </w:r>
      <w:r w:rsidR="00CA2F29" w:rsidRPr="001A0FF3">
        <w:rPr>
          <w:rFonts w:ascii="Times New Roman" w:hAnsi="Times New Roman" w:cs="Times New Roman"/>
          <w:sz w:val="24"/>
          <w:szCs w:val="24"/>
        </w:rPr>
        <w:t>54</w:t>
      </w:r>
      <w:r w:rsidRPr="001A0FF3">
        <w:rPr>
          <w:rFonts w:ascii="Times New Roman" w:hAnsi="Times New Roman" w:cs="Times New Roman"/>
          <w:sz w:val="24"/>
          <w:szCs w:val="24"/>
        </w:rPr>
        <w:t xml:space="preserve">-4.51 (m, 2H), </w:t>
      </w:r>
      <w:r w:rsidR="00CA2F29" w:rsidRPr="001A0FF3">
        <w:rPr>
          <w:rFonts w:ascii="Times New Roman" w:hAnsi="Times New Roman" w:cs="Times New Roman"/>
          <w:sz w:val="24"/>
          <w:szCs w:val="24"/>
        </w:rPr>
        <w:t xml:space="preserve">4.24-4.22 (d, </w:t>
      </w:r>
      <w:r w:rsidR="00CA2F29" w:rsidRPr="001A0FF3">
        <w:rPr>
          <w:rFonts w:ascii="Times New Roman" w:hAnsi="Times New Roman" w:cs="Times New Roman"/>
          <w:i/>
          <w:sz w:val="24"/>
          <w:szCs w:val="24"/>
        </w:rPr>
        <w:t>J</w:t>
      </w:r>
      <w:r w:rsidR="00CA2F29" w:rsidRPr="001A0FF3">
        <w:rPr>
          <w:rFonts w:ascii="Times New Roman" w:hAnsi="Times New Roman" w:cs="Times New Roman"/>
          <w:sz w:val="24"/>
          <w:szCs w:val="24"/>
        </w:rPr>
        <w:t xml:space="preserve"> = 7.6 Hz, 1H), </w:t>
      </w:r>
      <w:r w:rsidR="007D0A46" w:rsidRPr="001A0FF3">
        <w:rPr>
          <w:rFonts w:ascii="Times New Roman" w:hAnsi="Times New Roman" w:cs="Times New Roman"/>
          <w:sz w:val="24"/>
          <w:szCs w:val="24"/>
        </w:rPr>
        <w:t xml:space="preserve">4.01-3.96 (m, 1H), </w:t>
      </w:r>
      <w:r w:rsidRPr="001A0FF3">
        <w:rPr>
          <w:rFonts w:ascii="Times New Roman" w:hAnsi="Times New Roman" w:cs="Times New Roman"/>
          <w:sz w:val="24"/>
          <w:szCs w:val="24"/>
        </w:rPr>
        <w:t>3.85-3.</w:t>
      </w:r>
      <w:r w:rsidR="00482D5A" w:rsidRPr="001A0FF3">
        <w:rPr>
          <w:rFonts w:ascii="Times New Roman" w:hAnsi="Times New Roman" w:cs="Times New Roman"/>
          <w:sz w:val="24"/>
          <w:szCs w:val="24"/>
        </w:rPr>
        <w:t>82</w:t>
      </w:r>
      <w:r w:rsidRPr="001A0FF3">
        <w:rPr>
          <w:rFonts w:ascii="Times New Roman" w:hAnsi="Times New Roman" w:cs="Times New Roman"/>
          <w:sz w:val="24"/>
          <w:szCs w:val="24"/>
        </w:rPr>
        <w:t xml:space="preserve"> (m, </w:t>
      </w:r>
      <w:r w:rsidR="00482D5A" w:rsidRPr="001A0FF3">
        <w:rPr>
          <w:rFonts w:ascii="Times New Roman" w:hAnsi="Times New Roman" w:cs="Times New Roman"/>
          <w:sz w:val="24"/>
          <w:szCs w:val="24"/>
        </w:rPr>
        <w:t>3</w:t>
      </w:r>
      <w:r w:rsidRPr="001A0FF3">
        <w:rPr>
          <w:rFonts w:ascii="Times New Roman" w:hAnsi="Times New Roman" w:cs="Times New Roman"/>
          <w:sz w:val="24"/>
          <w:szCs w:val="24"/>
        </w:rPr>
        <w:t>H), 3.7</w:t>
      </w:r>
      <w:r w:rsidR="00482D5A" w:rsidRPr="001A0FF3">
        <w:rPr>
          <w:rFonts w:ascii="Times New Roman" w:hAnsi="Times New Roman" w:cs="Times New Roman"/>
          <w:sz w:val="24"/>
          <w:szCs w:val="24"/>
        </w:rPr>
        <w:t>8</w:t>
      </w:r>
      <w:r w:rsidRPr="001A0FF3">
        <w:rPr>
          <w:rFonts w:ascii="Times New Roman" w:hAnsi="Times New Roman" w:cs="Times New Roman"/>
          <w:sz w:val="24"/>
          <w:szCs w:val="24"/>
        </w:rPr>
        <w:t>-3.6</w:t>
      </w:r>
      <w:r w:rsidR="00482D5A" w:rsidRPr="001A0FF3">
        <w:rPr>
          <w:rFonts w:ascii="Times New Roman" w:hAnsi="Times New Roman" w:cs="Times New Roman"/>
          <w:sz w:val="24"/>
          <w:szCs w:val="24"/>
        </w:rPr>
        <w:t>8</w:t>
      </w:r>
      <w:r w:rsidRPr="001A0FF3">
        <w:rPr>
          <w:rFonts w:ascii="Times New Roman" w:hAnsi="Times New Roman" w:cs="Times New Roman"/>
          <w:sz w:val="24"/>
          <w:szCs w:val="24"/>
        </w:rPr>
        <w:t xml:space="preserve"> (m, </w:t>
      </w:r>
      <w:r w:rsidR="00482D5A" w:rsidRPr="001A0FF3">
        <w:rPr>
          <w:rFonts w:ascii="Times New Roman" w:hAnsi="Times New Roman" w:cs="Times New Roman"/>
          <w:sz w:val="24"/>
          <w:szCs w:val="24"/>
        </w:rPr>
        <w:t>5</w:t>
      </w:r>
      <w:r w:rsidRPr="001A0FF3">
        <w:rPr>
          <w:rFonts w:ascii="Times New Roman" w:hAnsi="Times New Roman" w:cs="Times New Roman"/>
          <w:sz w:val="24"/>
          <w:szCs w:val="24"/>
        </w:rPr>
        <w:t>H), 3.6</w:t>
      </w:r>
      <w:r w:rsidR="00482D5A" w:rsidRPr="001A0FF3">
        <w:rPr>
          <w:rFonts w:ascii="Times New Roman" w:hAnsi="Times New Roman" w:cs="Times New Roman"/>
          <w:sz w:val="24"/>
          <w:szCs w:val="24"/>
        </w:rPr>
        <w:t>6</w:t>
      </w:r>
      <w:r w:rsidRPr="001A0FF3">
        <w:rPr>
          <w:rFonts w:ascii="Times New Roman" w:hAnsi="Times New Roman" w:cs="Times New Roman"/>
          <w:sz w:val="24"/>
          <w:szCs w:val="24"/>
        </w:rPr>
        <w:t>-3.6</w:t>
      </w:r>
      <w:r w:rsidR="00482D5A" w:rsidRPr="001A0FF3">
        <w:rPr>
          <w:rFonts w:ascii="Times New Roman" w:hAnsi="Times New Roman" w:cs="Times New Roman"/>
          <w:sz w:val="24"/>
          <w:szCs w:val="24"/>
        </w:rPr>
        <w:t>3</w:t>
      </w:r>
      <w:r w:rsidRPr="001A0FF3">
        <w:rPr>
          <w:rFonts w:ascii="Times New Roman" w:hAnsi="Times New Roman" w:cs="Times New Roman"/>
          <w:sz w:val="24"/>
          <w:szCs w:val="24"/>
        </w:rPr>
        <w:t xml:space="preserve"> (m, </w:t>
      </w:r>
      <w:r w:rsidR="00482D5A" w:rsidRPr="001A0FF3">
        <w:rPr>
          <w:rFonts w:ascii="Times New Roman" w:hAnsi="Times New Roman" w:cs="Times New Roman"/>
          <w:sz w:val="24"/>
          <w:szCs w:val="24"/>
        </w:rPr>
        <w:t>4</w:t>
      </w:r>
      <w:r w:rsidRPr="001A0FF3">
        <w:rPr>
          <w:rFonts w:ascii="Times New Roman" w:hAnsi="Times New Roman" w:cs="Times New Roman"/>
          <w:sz w:val="24"/>
          <w:szCs w:val="24"/>
        </w:rPr>
        <w:t>H), 3.</w:t>
      </w:r>
      <w:r w:rsidR="00482D5A" w:rsidRPr="001A0FF3">
        <w:rPr>
          <w:rFonts w:ascii="Times New Roman" w:hAnsi="Times New Roman" w:cs="Times New Roman"/>
          <w:sz w:val="24"/>
          <w:szCs w:val="24"/>
        </w:rPr>
        <w:t>62</w:t>
      </w:r>
      <w:r w:rsidRPr="001A0FF3">
        <w:rPr>
          <w:rFonts w:ascii="Times New Roman" w:hAnsi="Times New Roman" w:cs="Times New Roman"/>
          <w:sz w:val="24"/>
          <w:szCs w:val="24"/>
        </w:rPr>
        <w:t>-3.5</w:t>
      </w:r>
      <w:r w:rsidR="00482D5A" w:rsidRPr="001A0FF3">
        <w:rPr>
          <w:rFonts w:ascii="Times New Roman" w:hAnsi="Times New Roman" w:cs="Times New Roman"/>
          <w:sz w:val="24"/>
          <w:szCs w:val="24"/>
        </w:rPr>
        <w:t>9</w:t>
      </w:r>
      <w:r w:rsidRPr="001A0FF3">
        <w:rPr>
          <w:rFonts w:ascii="Times New Roman" w:hAnsi="Times New Roman" w:cs="Times New Roman"/>
          <w:sz w:val="24"/>
          <w:szCs w:val="24"/>
        </w:rPr>
        <w:t xml:space="preserve"> (m, </w:t>
      </w:r>
      <w:r w:rsidR="00482D5A" w:rsidRPr="001A0FF3">
        <w:rPr>
          <w:rFonts w:ascii="Times New Roman" w:hAnsi="Times New Roman" w:cs="Times New Roman"/>
          <w:sz w:val="24"/>
          <w:szCs w:val="24"/>
        </w:rPr>
        <w:t>9</w:t>
      </w:r>
      <w:r w:rsidRPr="001A0FF3">
        <w:rPr>
          <w:rFonts w:ascii="Times New Roman" w:hAnsi="Times New Roman" w:cs="Times New Roman"/>
          <w:sz w:val="24"/>
          <w:szCs w:val="24"/>
        </w:rPr>
        <w:t xml:space="preserve">H), </w:t>
      </w:r>
      <w:r w:rsidR="003A689F" w:rsidRPr="001A0FF3">
        <w:rPr>
          <w:rFonts w:ascii="Times New Roman" w:hAnsi="Times New Roman" w:cs="Times New Roman"/>
          <w:sz w:val="24"/>
          <w:szCs w:val="24"/>
        </w:rPr>
        <w:t xml:space="preserve">3.58-3.53 (m, 7H), 3.52-3.43 (m, 3H), </w:t>
      </w:r>
      <w:r w:rsidRPr="001A0FF3">
        <w:rPr>
          <w:rFonts w:ascii="Times New Roman" w:hAnsi="Times New Roman" w:cs="Times New Roman"/>
          <w:sz w:val="24"/>
          <w:szCs w:val="24"/>
        </w:rPr>
        <w:t>3.0</w:t>
      </w:r>
      <w:r w:rsidR="003A689F" w:rsidRPr="001A0FF3">
        <w:rPr>
          <w:rFonts w:ascii="Times New Roman" w:hAnsi="Times New Roman" w:cs="Times New Roman"/>
          <w:sz w:val="24"/>
          <w:szCs w:val="24"/>
        </w:rPr>
        <w:t>3</w:t>
      </w:r>
      <w:r w:rsidRPr="001A0FF3">
        <w:rPr>
          <w:rFonts w:ascii="Times New Roman" w:hAnsi="Times New Roman" w:cs="Times New Roman"/>
          <w:sz w:val="24"/>
          <w:szCs w:val="24"/>
        </w:rPr>
        <w:t xml:space="preserve"> (s, 3H), 2.39 (s, 3H)</w:t>
      </w:r>
      <w:r w:rsidR="009D3CC4" w:rsidRPr="001A0FF3">
        <w:rPr>
          <w:rFonts w:ascii="Times New Roman" w:hAnsi="Times New Roman" w:cs="Times New Roman"/>
          <w:sz w:val="24"/>
          <w:szCs w:val="24"/>
        </w:rPr>
        <w:t>;</w:t>
      </w:r>
      <w:r w:rsidRPr="001A0FF3">
        <w:rPr>
          <w:rFonts w:ascii="Times New Roman" w:hAnsi="Times New Roman" w:cs="Times New Roman"/>
          <w:sz w:val="24"/>
          <w:szCs w:val="24"/>
        </w:rPr>
        <w:t xml:space="preserve"> </w:t>
      </w:r>
      <w:r w:rsidRPr="001A0FF3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1A0FF3">
        <w:rPr>
          <w:rFonts w:ascii="Times New Roman" w:hAnsi="Times New Roman" w:cs="Times New Roman"/>
          <w:sz w:val="24"/>
          <w:szCs w:val="24"/>
        </w:rPr>
        <w:t xml:space="preserve">C NMR (101 MHz, </w:t>
      </w:r>
      <w:r w:rsidR="00C9211F" w:rsidRPr="001A0FF3">
        <w:rPr>
          <w:rFonts w:ascii="Times New Roman" w:hAnsi="Times New Roman" w:cs="Times New Roman"/>
          <w:sz w:val="24"/>
          <w:szCs w:val="24"/>
        </w:rPr>
        <w:t>CD</w:t>
      </w:r>
      <w:r w:rsidR="00C9211F" w:rsidRPr="001A0FF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9211F" w:rsidRPr="001A0FF3">
        <w:rPr>
          <w:rFonts w:ascii="Times New Roman" w:hAnsi="Times New Roman" w:cs="Times New Roman"/>
          <w:sz w:val="24"/>
          <w:szCs w:val="24"/>
        </w:rPr>
        <w:t>OD</w:t>
      </w:r>
      <w:r w:rsidRPr="001A0FF3">
        <w:rPr>
          <w:rFonts w:ascii="Times New Roman" w:hAnsi="Times New Roman" w:cs="Times New Roman"/>
          <w:sz w:val="24"/>
          <w:szCs w:val="24"/>
        </w:rPr>
        <w:t xml:space="preserve">) </w:t>
      </w:r>
      <w:r w:rsidRPr="001A0FF3">
        <w:rPr>
          <w:rFonts w:ascii="Times New Roman" w:hAnsi="Times New Roman" w:cs="Times New Roman"/>
          <w:i/>
          <w:sz w:val="24"/>
          <w:szCs w:val="24"/>
        </w:rPr>
        <w:t>δ</w:t>
      </w:r>
      <w:r w:rsidRPr="001A0FF3">
        <w:rPr>
          <w:rFonts w:ascii="Times New Roman" w:hAnsi="Times New Roman" w:cs="Times New Roman"/>
          <w:sz w:val="24"/>
          <w:szCs w:val="24"/>
        </w:rPr>
        <w:t xml:space="preserve"> 164.</w:t>
      </w:r>
      <w:r w:rsidR="0045683F" w:rsidRPr="001A0FF3">
        <w:rPr>
          <w:rFonts w:ascii="Times New Roman" w:hAnsi="Times New Roman" w:cs="Times New Roman"/>
          <w:sz w:val="24"/>
          <w:szCs w:val="24"/>
        </w:rPr>
        <w:t>6</w:t>
      </w:r>
      <w:r w:rsidRPr="001A0FF3">
        <w:rPr>
          <w:rFonts w:ascii="Times New Roman" w:hAnsi="Times New Roman" w:cs="Times New Roman"/>
          <w:sz w:val="24"/>
          <w:szCs w:val="24"/>
        </w:rPr>
        <w:t>, 162.</w:t>
      </w:r>
      <w:r w:rsidR="0045683F" w:rsidRPr="001A0FF3">
        <w:rPr>
          <w:rFonts w:ascii="Times New Roman" w:hAnsi="Times New Roman" w:cs="Times New Roman"/>
          <w:sz w:val="24"/>
          <w:szCs w:val="24"/>
        </w:rPr>
        <w:t>8</w:t>
      </w:r>
      <w:r w:rsidRPr="001A0FF3">
        <w:rPr>
          <w:rFonts w:ascii="Times New Roman" w:hAnsi="Times New Roman" w:cs="Times New Roman"/>
          <w:sz w:val="24"/>
          <w:szCs w:val="24"/>
        </w:rPr>
        <w:t>, 158.</w:t>
      </w:r>
      <w:r w:rsidR="00584623" w:rsidRPr="001A0FF3">
        <w:rPr>
          <w:rFonts w:ascii="Times New Roman" w:hAnsi="Times New Roman" w:cs="Times New Roman"/>
          <w:sz w:val="24"/>
          <w:szCs w:val="24"/>
        </w:rPr>
        <w:t>4</w:t>
      </w:r>
      <w:r w:rsidRPr="001A0FF3">
        <w:rPr>
          <w:rFonts w:ascii="Times New Roman" w:hAnsi="Times New Roman" w:cs="Times New Roman"/>
          <w:sz w:val="24"/>
          <w:szCs w:val="24"/>
        </w:rPr>
        <w:t>, 152.</w:t>
      </w:r>
      <w:r w:rsidR="00584623" w:rsidRPr="001A0FF3">
        <w:rPr>
          <w:rFonts w:ascii="Times New Roman" w:hAnsi="Times New Roman" w:cs="Times New Roman"/>
          <w:sz w:val="24"/>
          <w:szCs w:val="24"/>
        </w:rPr>
        <w:t>4</w:t>
      </w:r>
      <w:r w:rsidRPr="001A0FF3">
        <w:rPr>
          <w:rFonts w:ascii="Times New Roman" w:hAnsi="Times New Roman" w:cs="Times New Roman"/>
          <w:sz w:val="24"/>
          <w:szCs w:val="24"/>
        </w:rPr>
        <w:t>, 14</w:t>
      </w:r>
      <w:r w:rsidR="00584623" w:rsidRPr="001A0FF3">
        <w:rPr>
          <w:rFonts w:ascii="Times New Roman" w:hAnsi="Times New Roman" w:cs="Times New Roman"/>
          <w:sz w:val="24"/>
          <w:szCs w:val="24"/>
        </w:rPr>
        <w:t>5</w:t>
      </w:r>
      <w:r w:rsidRPr="001A0FF3">
        <w:rPr>
          <w:rFonts w:ascii="Times New Roman" w:hAnsi="Times New Roman" w:cs="Times New Roman"/>
          <w:sz w:val="24"/>
          <w:szCs w:val="24"/>
        </w:rPr>
        <w:t>.</w:t>
      </w:r>
      <w:r w:rsidR="00584623" w:rsidRPr="001A0FF3">
        <w:rPr>
          <w:rFonts w:ascii="Times New Roman" w:hAnsi="Times New Roman" w:cs="Times New Roman"/>
          <w:sz w:val="24"/>
          <w:szCs w:val="24"/>
        </w:rPr>
        <w:t>8</w:t>
      </w:r>
      <w:r w:rsidRPr="001A0FF3">
        <w:rPr>
          <w:rFonts w:ascii="Times New Roman" w:hAnsi="Times New Roman" w:cs="Times New Roman"/>
          <w:sz w:val="24"/>
          <w:szCs w:val="24"/>
        </w:rPr>
        <w:t>,</w:t>
      </w:r>
      <w:r w:rsidR="00584623" w:rsidRPr="001A0FF3">
        <w:rPr>
          <w:rFonts w:ascii="Times New Roman" w:hAnsi="Times New Roman" w:cs="Times New Roman"/>
          <w:sz w:val="24"/>
          <w:szCs w:val="24"/>
        </w:rPr>
        <w:t xml:space="preserve"> 140.3,</w:t>
      </w:r>
      <w:r w:rsidRPr="001A0FF3">
        <w:rPr>
          <w:rFonts w:ascii="Times New Roman" w:hAnsi="Times New Roman" w:cs="Times New Roman"/>
          <w:sz w:val="24"/>
          <w:szCs w:val="24"/>
        </w:rPr>
        <w:t xml:space="preserve"> 131.1, 125.9</w:t>
      </w:r>
      <w:r w:rsidR="00584623" w:rsidRPr="001A0FF3">
        <w:rPr>
          <w:rFonts w:ascii="Times New Roman" w:hAnsi="Times New Roman" w:cs="Times New Roman"/>
          <w:sz w:val="24"/>
          <w:szCs w:val="24"/>
        </w:rPr>
        <w:t>(2)</w:t>
      </w:r>
      <w:r w:rsidRPr="001A0FF3">
        <w:rPr>
          <w:rFonts w:ascii="Times New Roman" w:hAnsi="Times New Roman" w:cs="Times New Roman"/>
          <w:sz w:val="24"/>
          <w:szCs w:val="24"/>
        </w:rPr>
        <w:t>, 123.9, 116.</w:t>
      </w:r>
      <w:r w:rsidR="00584623" w:rsidRPr="001A0FF3">
        <w:rPr>
          <w:rFonts w:ascii="Times New Roman" w:hAnsi="Times New Roman" w:cs="Times New Roman"/>
          <w:sz w:val="24"/>
          <w:szCs w:val="24"/>
        </w:rPr>
        <w:t>8</w:t>
      </w:r>
      <w:r w:rsidRPr="001A0FF3">
        <w:rPr>
          <w:rFonts w:ascii="Times New Roman" w:hAnsi="Times New Roman" w:cs="Times New Roman"/>
          <w:sz w:val="24"/>
          <w:szCs w:val="24"/>
        </w:rPr>
        <w:t>, 113.6, 113.1, 106.8, 106.2, 10</w:t>
      </w:r>
      <w:r w:rsidR="00584623" w:rsidRPr="001A0FF3">
        <w:rPr>
          <w:rFonts w:ascii="Times New Roman" w:hAnsi="Times New Roman" w:cs="Times New Roman"/>
          <w:sz w:val="24"/>
          <w:szCs w:val="24"/>
        </w:rPr>
        <w:t>5</w:t>
      </w:r>
      <w:r w:rsidRPr="001A0FF3">
        <w:rPr>
          <w:rFonts w:ascii="Times New Roman" w:hAnsi="Times New Roman" w:cs="Times New Roman"/>
          <w:sz w:val="24"/>
          <w:szCs w:val="24"/>
        </w:rPr>
        <w:t>.</w:t>
      </w:r>
      <w:r w:rsidR="00584623" w:rsidRPr="001A0FF3">
        <w:rPr>
          <w:rFonts w:ascii="Times New Roman" w:hAnsi="Times New Roman" w:cs="Times New Roman"/>
          <w:sz w:val="24"/>
          <w:szCs w:val="24"/>
        </w:rPr>
        <w:t>1</w:t>
      </w:r>
      <w:r w:rsidRPr="001A0FF3">
        <w:rPr>
          <w:rFonts w:ascii="Times New Roman" w:hAnsi="Times New Roman" w:cs="Times New Roman"/>
          <w:sz w:val="24"/>
          <w:szCs w:val="24"/>
        </w:rPr>
        <w:t>, 7</w:t>
      </w:r>
      <w:r w:rsidR="00584623" w:rsidRPr="001A0FF3">
        <w:rPr>
          <w:rFonts w:ascii="Times New Roman" w:hAnsi="Times New Roman" w:cs="Times New Roman"/>
          <w:sz w:val="24"/>
          <w:szCs w:val="24"/>
        </w:rPr>
        <w:t>6</w:t>
      </w:r>
      <w:r w:rsidRPr="001A0FF3">
        <w:rPr>
          <w:rFonts w:ascii="Times New Roman" w:hAnsi="Times New Roman" w:cs="Times New Roman"/>
          <w:sz w:val="24"/>
          <w:szCs w:val="24"/>
        </w:rPr>
        <w:t>.</w:t>
      </w:r>
      <w:r w:rsidR="00584623" w:rsidRPr="001A0FF3">
        <w:rPr>
          <w:rFonts w:ascii="Times New Roman" w:hAnsi="Times New Roman" w:cs="Times New Roman"/>
          <w:sz w:val="24"/>
          <w:szCs w:val="24"/>
        </w:rPr>
        <w:t>7</w:t>
      </w:r>
      <w:r w:rsidRPr="001A0FF3">
        <w:rPr>
          <w:rFonts w:ascii="Times New Roman" w:hAnsi="Times New Roman" w:cs="Times New Roman"/>
          <w:sz w:val="24"/>
          <w:szCs w:val="24"/>
        </w:rPr>
        <w:t>, 7</w:t>
      </w:r>
      <w:r w:rsidR="00584623" w:rsidRPr="001A0FF3">
        <w:rPr>
          <w:rFonts w:ascii="Times New Roman" w:hAnsi="Times New Roman" w:cs="Times New Roman"/>
          <w:sz w:val="24"/>
          <w:szCs w:val="24"/>
        </w:rPr>
        <w:t>4</w:t>
      </w:r>
      <w:r w:rsidRPr="001A0FF3">
        <w:rPr>
          <w:rFonts w:ascii="Times New Roman" w:hAnsi="Times New Roman" w:cs="Times New Roman"/>
          <w:sz w:val="24"/>
          <w:szCs w:val="24"/>
        </w:rPr>
        <w:t>.</w:t>
      </w:r>
      <w:r w:rsidR="00584623" w:rsidRPr="001A0FF3">
        <w:rPr>
          <w:rFonts w:ascii="Times New Roman" w:hAnsi="Times New Roman" w:cs="Times New Roman"/>
          <w:sz w:val="24"/>
          <w:szCs w:val="24"/>
        </w:rPr>
        <w:t>9</w:t>
      </w:r>
      <w:r w:rsidRPr="001A0FF3">
        <w:rPr>
          <w:rFonts w:ascii="Times New Roman" w:hAnsi="Times New Roman" w:cs="Times New Roman"/>
          <w:sz w:val="24"/>
          <w:szCs w:val="24"/>
        </w:rPr>
        <w:t>, 72.</w:t>
      </w:r>
      <w:r w:rsidR="00584623" w:rsidRPr="001A0FF3">
        <w:rPr>
          <w:rFonts w:ascii="Times New Roman" w:hAnsi="Times New Roman" w:cs="Times New Roman"/>
          <w:sz w:val="24"/>
          <w:szCs w:val="24"/>
        </w:rPr>
        <w:t>5</w:t>
      </w:r>
      <w:r w:rsidRPr="001A0FF3">
        <w:rPr>
          <w:rFonts w:ascii="Times New Roman" w:hAnsi="Times New Roman" w:cs="Times New Roman"/>
          <w:sz w:val="24"/>
          <w:szCs w:val="24"/>
        </w:rPr>
        <w:t>, 71.</w:t>
      </w:r>
      <w:r w:rsidR="00584623" w:rsidRPr="001A0FF3">
        <w:rPr>
          <w:rFonts w:ascii="Times New Roman" w:hAnsi="Times New Roman" w:cs="Times New Roman"/>
          <w:sz w:val="24"/>
          <w:szCs w:val="24"/>
        </w:rPr>
        <w:t>6</w:t>
      </w:r>
      <w:r w:rsidRPr="001A0FF3">
        <w:rPr>
          <w:rFonts w:ascii="Times New Roman" w:hAnsi="Times New Roman" w:cs="Times New Roman"/>
          <w:sz w:val="24"/>
          <w:szCs w:val="24"/>
        </w:rPr>
        <w:t>, 71.5(</w:t>
      </w:r>
      <w:r w:rsidR="00584623" w:rsidRPr="001A0FF3">
        <w:rPr>
          <w:rFonts w:ascii="Times New Roman" w:hAnsi="Times New Roman" w:cs="Times New Roman"/>
          <w:sz w:val="24"/>
          <w:szCs w:val="24"/>
        </w:rPr>
        <w:t>3</w:t>
      </w:r>
      <w:r w:rsidRPr="001A0FF3">
        <w:rPr>
          <w:rFonts w:ascii="Times New Roman" w:hAnsi="Times New Roman" w:cs="Times New Roman"/>
          <w:sz w:val="24"/>
          <w:szCs w:val="24"/>
        </w:rPr>
        <w:t>), 71.4, 70.</w:t>
      </w:r>
      <w:r w:rsidR="00584623" w:rsidRPr="001A0FF3">
        <w:rPr>
          <w:rFonts w:ascii="Times New Roman" w:hAnsi="Times New Roman" w:cs="Times New Roman"/>
          <w:sz w:val="24"/>
          <w:szCs w:val="24"/>
        </w:rPr>
        <w:t>3(2)</w:t>
      </w:r>
      <w:r w:rsidRPr="001A0FF3">
        <w:rPr>
          <w:rFonts w:ascii="Times New Roman" w:hAnsi="Times New Roman" w:cs="Times New Roman"/>
          <w:sz w:val="24"/>
          <w:szCs w:val="24"/>
        </w:rPr>
        <w:t>, 6</w:t>
      </w:r>
      <w:r w:rsidR="00584623" w:rsidRPr="001A0FF3">
        <w:rPr>
          <w:rFonts w:ascii="Times New Roman" w:hAnsi="Times New Roman" w:cs="Times New Roman"/>
          <w:sz w:val="24"/>
          <w:szCs w:val="24"/>
        </w:rPr>
        <w:t>9</w:t>
      </w:r>
      <w:r w:rsidRPr="001A0FF3">
        <w:rPr>
          <w:rFonts w:ascii="Times New Roman" w:hAnsi="Times New Roman" w:cs="Times New Roman"/>
          <w:sz w:val="24"/>
          <w:szCs w:val="24"/>
        </w:rPr>
        <w:t>.</w:t>
      </w:r>
      <w:r w:rsidR="00584623" w:rsidRPr="001A0FF3">
        <w:rPr>
          <w:rFonts w:ascii="Times New Roman" w:hAnsi="Times New Roman" w:cs="Times New Roman"/>
          <w:sz w:val="24"/>
          <w:szCs w:val="24"/>
        </w:rPr>
        <w:t>6</w:t>
      </w:r>
      <w:r w:rsidRPr="001A0FF3">
        <w:rPr>
          <w:rFonts w:ascii="Times New Roman" w:hAnsi="Times New Roman" w:cs="Times New Roman"/>
          <w:sz w:val="24"/>
          <w:szCs w:val="24"/>
        </w:rPr>
        <w:t>, 6</w:t>
      </w:r>
      <w:r w:rsidR="00584623" w:rsidRPr="001A0FF3">
        <w:rPr>
          <w:rFonts w:ascii="Times New Roman" w:hAnsi="Times New Roman" w:cs="Times New Roman"/>
          <w:sz w:val="24"/>
          <w:szCs w:val="24"/>
        </w:rPr>
        <w:t>8.9</w:t>
      </w:r>
      <w:r w:rsidRPr="001A0FF3">
        <w:rPr>
          <w:rFonts w:ascii="Times New Roman" w:hAnsi="Times New Roman" w:cs="Times New Roman"/>
          <w:sz w:val="24"/>
          <w:szCs w:val="24"/>
        </w:rPr>
        <w:t>, 6</w:t>
      </w:r>
      <w:r w:rsidR="00584623" w:rsidRPr="001A0FF3">
        <w:rPr>
          <w:rFonts w:ascii="Times New Roman" w:hAnsi="Times New Roman" w:cs="Times New Roman"/>
          <w:sz w:val="24"/>
          <w:szCs w:val="24"/>
        </w:rPr>
        <w:t>5</w:t>
      </w:r>
      <w:r w:rsidRPr="001A0FF3">
        <w:rPr>
          <w:rFonts w:ascii="Times New Roman" w:hAnsi="Times New Roman" w:cs="Times New Roman"/>
          <w:sz w:val="24"/>
          <w:szCs w:val="24"/>
        </w:rPr>
        <w:t>.</w:t>
      </w:r>
      <w:r w:rsidR="00584623" w:rsidRPr="001A0FF3">
        <w:rPr>
          <w:rFonts w:ascii="Times New Roman" w:hAnsi="Times New Roman" w:cs="Times New Roman"/>
          <w:sz w:val="24"/>
          <w:szCs w:val="24"/>
        </w:rPr>
        <w:t>1</w:t>
      </w:r>
      <w:r w:rsidRPr="001A0FF3">
        <w:rPr>
          <w:rFonts w:ascii="Times New Roman" w:hAnsi="Times New Roman" w:cs="Times New Roman"/>
          <w:sz w:val="24"/>
          <w:szCs w:val="24"/>
        </w:rPr>
        <w:t xml:space="preserve">, </w:t>
      </w:r>
      <w:r w:rsidR="00584623" w:rsidRPr="001A0FF3">
        <w:rPr>
          <w:rFonts w:ascii="Times New Roman" w:hAnsi="Times New Roman" w:cs="Times New Roman"/>
          <w:sz w:val="24"/>
          <w:szCs w:val="24"/>
        </w:rPr>
        <w:t xml:space="preserve">62.6, </w:t>
      </w:r>
      <w:r w:rsidRPr="001A0FF3">
        <w:rPr>
          <w:rFonts w:ascii="Times New Roman" w:hAnsi="Times New Roman" w:cs="Times New Roman"/>
          <w:sz w:val="24"/>
          <w:szCs w:val="24"/>
        </w:rPr>
        <w:t>56.3, 5</w:t>
      </w:r>
      <w:r w:rsidR="00584623" w:rsidRPr="001A0FF3">
        <w:rPr>
          <w:rFonts w:ascii="Times New Roman" w:hAnsi="Times New Roman" w:cs="Times New Roman"/>
          <w:sz w:val="24"/>
          <w:szCs w:val="24"/>
        </w:rPr>
        <w:t>2</w:t>
      </w:r>
      <w:r w:rsidRPr="001A0FF3">
        <w:rPr>
          <w:rFonts w:ascii="Times New Roman" w:hAnsi="Times New Roman" w:cs="Times New Roman"/>
          <w:sz w:val="24"/>
          <w:szCs w:val="24"/>
        </w:rPr>
        <w:t>.</w:t>
      </w:r>
      <w:r w:rsidR="00584623" w:rsidRPr="001A0FF3">
        <w:rPr>
          <w:rFonts w:ascii="Times New Roman" w:hAnsi="Times New Roman" w:cs="Times New Roman"/>
          <w:sz w:val="24"/>
          <w:szCs w:val="24"/>
        </w:rPr>
        <w:t>9</w:t>
      </w:r>
      <w:r w:rsidRPr="001A0FF3">
        <w:rPr>
          <w:rFonts w:ascii="Times New Roman" w:hAnsi="Times New Roman" w:cs="Times New Roman"/>
          <w:sz w:val="24"/>
          <w:szCs w:val="24"/>
        </w:rPr>
        <w:t xml:space="preserve">, </w:t>
      </w:r>
      <w:r w:rsidR="00584623" w:rsidRPr="001A0FF3">
        <w:rPr>
          <w:rFonts w:ascii="Times New Roman" w:hAnsi="Times New Roman" w:cs="Times New Roman"/>
          <w:sz w:val="24"/>
          <w:szCs w:val="24"/>
        </w:rPr>
        <w:t xml:space="preserve">51.4, </w:t>
      </w:r>
      <w:r w:rsidRPr="001A0FF3">
        <w:rPr>
          <w:rFonts w:ascii="Times New Roman" w:hAnsi="Times New Roman" w:cs="Times New Roman"/>
          <w:sz w:val="24"/>
          <w:szCs w:val="24"/>
        </w:rPr>
        <w:t>39.5, 19.9. HR</w:t>
      </w:r>
      <w:r w:rsidR="00F17FD1" w:rsidRPr="001A0FF3">
        <w:rPr>
          <w:rFonts w:ascii="Times New Roman" w:hAnsi="Times New Roman" w:cs="Times New Roman"/>
          <w:sz w:val="24"/>
          <w:szCs w:val="24"/>
        </w:rPr>
        <w:t xml:space="preserve">MS </w:t>
      </w:r>
      <w:r w:rsidRPr="001A0FF3">
        <w:rPr>
          <w:rFonts w:ascii="Times New Roman" w:hAnsi="Times New Roman" w:cs="Times New Roman"/>
          <w:sz w:val="24"/>
          <w:szCs w:val="24"/>
        </w:rPr>
        <w:t>(ESI, m/z): [M+</w:t>
      </w:r>
      <w:proofErr w:type="gramStart"/>
      <w:r w:rsidR="00630835" w:rsidRPr="001A0FF3">
        <w:rPr>
          <w:rFonts w:ascii="Times New Roman" w:hAnsi="Times New Roman" w:cs="Times New Roman"/>
          <w:sz w:val="24"/>
          <w:szCs w:val="24"/>
        </w:rPr>
        <w:t>H</w:t>
      </w:r>
      <w:r w:rsidRPr="001A0FF3">
        <w:rPr>
          <w:rFonts w:ascii="Times New Roman" w:hAnsi="Times New Roman" w:cs="Times New Roman"/>
          <w:sz w:val="24"/>
          <w:szCs w:val="24"/>
        </w:rPr>
        <w:t>]</w:t>
      </w:r>
      <w:r w:rsidRPr="001A0FF3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proofErr w:type="gramEnd"/>
      <w:r w:rsidRPr="001A0F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A0FF3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1A0FF3">
        <w:rPr>
          <w:rFonts w:ascii="Times New Roman" w:hAnsi="Times New Roman" w:cs="Times New Roman"/>
          <w:sz w:val="24"/>
          <w:szCs w:val="24"/>
        </w:rPr>
        <w:t xml:space="preserve"> for C</w:t>
      </w:r>
      <w:r w:rsidRPr="001A0FF3">
        <w:rPr>
          <w:rFonts w:ascii="Times New Roman" w:hAnsi="Times New Roman" w:cs="Times New Roman"/>
          <w:sz w:val="24"/>
          <w:szCs w:val="24"/>
          <w:vertAlign w:val="subscript"/>
        </w:rPr>
        <w:t>41</w:t>
      </w:r>
      <w:r w:rsidRPr="001A0FF3">
        <w:rPr>
          <w:rFonts w:ascii="Times New Roman" w:hAnsi="Times New Roman" w:cs="Times New Roman"/>
          <w:sz w:val="24"/>
          <w:szCs w:val="24"/>
        </w:rPr>
        <w:t>H</w:t>
      </w:r>
      <w:r w:rsidRPr="001A0FF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630835" w:rsidRPr="001A0FF3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1A0FF3">
        <w:rPr>
          <w:rFonts w:ascii="Times New Roman" w:hAnsi="Times New Roman" w:cs="Times New Roman"/>
          <w:sz w:val="24"/>
          <w:szCs w:val="24"/>
        </w:rPr>
        <w:t>N</w:t>
      </w:r>
      <w:r w:rsidRPr="001A0FF3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1A0FF3">
        <w:rPr>
          <w:rFonts w:ascii="Times New Roman" w:hAnsi="Times New Roman" w:cs="Times New Roman"/>
          <w:sz w:val="24"/>
          <w:szCs w:val="24"/>
        </w:rPr>
        <w:t>O</w:t>
      </w:r>
      <w:r w:rsidRPr="001A0FF3">
        <w:rPr>
          <w:rFonts w:ascii="Times New Roman" w:hAnsi="Times New Roman" w:cs="Times New Roman"/>
          <w:sz w:val="24"/>
          <w:szCs w:val="24"/>
          <w:vertAlign w:val="subscript"/>
        </w:rPr>
        <w:t>13</w:t>
      </w:r>
      <w:r w:rsidRPr="001A0FF3">
        <w:rPr>
          <w:rFonts w:ascii="Times New Roman" w:hAnsi="Times New Roman" w:cs="Times New Roman"/>
          <w:sz w:val="24"/>
          <w:szCs w:val="24"/>
          <w:vertAlign w:val="superscript"/>
        </w:rPr>
        <w:t xml:space="preserve">+ </w:t>
      </w:r>
      <w:r w:rsidRPr="001A0FF3">
        <w:rPr>
          <w:rFonts w:ascii="Times New Roman" w:hAnsi="Times New Roman" w:cs="Times New Roman"/>
          <w:sz w:val="24"/>
          <w:szCs w:val="24"/>
        </w:rPr>
        <w:t>8</w:t>
      </w:r>
      <w:r w:rsidR="00630835" w:rsidRPr="001A0FF3">
        <w:rPr>
          <w:rFonts w:ascii="Times New Roman" w:hAnsi="Times New Roman" w:cs="Times New Roman"/>
          <w:sz w:val="24"/>
          <w:szCs w:val="24"/>
        </w:rPr>
        <w:t>41</w:t>
      </w:r>
      <w:r w:rsidRPr="001A0FF3">
        <w:rPr>
          <w:rFonts w:ascii="Times New Roman" w:hAnsi="Times New Roman" w:cs="Times New Roman"/>
          <w:sz w:val="24"/>
          <w:szCs w:val="24"/>
        </w:rPr>
        <w:t>.3</w:t>
      </w:r>
      <w:r w:rsidR="00630835" w:rsidRPr="001A0FF3">
        <w:rPr>
          <w:rFonts w:ascii="Times New Roman" w:hAnsi="Times New Roman" w:cs="Times New Roman"/>
          <w:sz w:val="24"/>
          <w:szCs w:val="24"/>
        </w:rPr>
        <w:t>984</w:t>
      </w:r>
      <w:r w:rsidRPr="001A0FF3">
        <w:rPr>
          <w:rFonts w:ascii="Times New Roman" w:hAnsi="Times New Roman" w:cs="Times New Roman"/>
          <w:sz w:val="24"/>
          <w:szCs w:val="24"/>
        </w:rPr>
        <w:t>, found 8</w:t>
      </w:r>
      <w:r w:rsidR="008767C8" w:rsidRPr="001A0FF3">
        <w:rPr>
          <w:rFonts w:ascii="Times New Roman" w:hAnsi="Times New Roman" w:cs="Times New Roman"/>
          <w:sz w:val="24"/>
          <w:szCs w:val="24"/>
        </w:rPr>
        <w:t>41</w:t>
      </w:r>
      <w:r w:rsidRPr="001A0FF3">
        <w:rPr>
          <w:rFonts w:ascii="Times New Roman" w:hAnsi="Times New Roman" w:cs="Times New Roman"/>
          <w:sz w:val="24"/>
          <w:szCs w:val="24"/>
        </w:rPr>
        <w:t>.3</w:t>
      </w:r>
      <w:r w:rsidR="008767C8" w:rsidRPr="001A0FF3">
        <w:rPr>
          <w:rFonts w:ascii="Times New Roman" w:hAnsi="Times New Roman" w:cs="Times New Roman"/>
          <w:sz w:val="24"/>
          <w:szCs w:val="24"/>
        </w:rPr>
        <w:t>988</w:t>
      </w:r>
      <w:r w:rsidR="000F7405" w:rsidRPr="001A0FF3">
        <w:rPr>
          <w:rFonts w:ascii="Times New Roman" w:hAnsi="Times New Roman" w:cs="Times New Roman"/>
          <w:sz w:val="24"/>
          <w:szCs w:val="24"/>
        </w:rPr>
        <w:t>.</w:t>
      </w:r>
    </w:p>
    <w:p w14:paraId="2210A076" w14:textId="77777777" w:rsidR="00D75980" w:rsidRPr="001A0FF3" w:rsidRDefault="00D75980" w:rsidP="00F85C31">
      <w:pPr>
        <w:widowControl/>
        <w:snapToGrid w:val="0"/>
        <w:spacing w:line="300" w:lineRule="auto"/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72E89C7D" w14:textId="77777777" w:rsidR="00F17FD1" w:rsidRPr="001A0FF3" w:rsidRDefault="00F17FD1" w:rsidP="00F85C31">
      <w:pPr>
        <w:widowControl/>
        <w:spacing w:line="300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r w:rsidRPr="001A0FF3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60C86E81" w14:textId="3B8E18E5" w:rsidR="008C1BBB" w:rsidRPr="001A0FF3" w:rsidRDefault="008E7F04" w:rsidP="00F85C31">
      <w:pPr>
        <w:snapToGrid w:val="0"/>
        <w:spacing w:line="300" w:lineRule="auto"/>
        <w:rPr>
          <w:rFonts w:ascii="Times New Roman" w:hAnsi="Times New Roman" w:cs="Times New Roman"/>
          <w:b/>
          <w:sz w:val="24"/>
          <w:szCs w:val="24"/>
        </w:rPr>
      </w:pPr>
      <w:r w:rsidRPr="001A0FF3">
        <w:rPr>
          <w:rFonts w:ascii="Times New Roman" w:hAnsi="Times New Roman" w:cs="Times New Roman"/>
          <w:b/>
          <w:sz w:val="24"/>
          <w:szCs w:val="24"/>
        </w:rPr>
        <w:lastRenderedPageBreak/>
        <w:t>S</w:t>
      </w:r>
      <w:r w:rsidR="00A74CA8" w:rsidRPr="001A0FF3">
        <w:rPr>
          <w:rFonts w:ascii="Times New Roman" w:hAnsi="Times New Roman" w:cs="Times New Roman"/>
          <w:b/>
          <w:sz w:val="24"/>
          <w:szCs w:val="24"/>
        </w:rPr>
        <w:t>2</w:t>
      </w:r>
      <w:r w:rsidRPr="001A0FF3">
        <w:rPr>
          <w:rFonts w:ascii="Times New Roman" w:hAnsi="Times New Roman" w:cs="Times New Roman"/>
          <w:b/>
          <w:sz w:val="24"/>
          <w:szCs w:val="24"/>
        </w:rPr>
        <w:t>. Original spectral copy of new compounds</w:t>
      </w:r>
    </w:p>
    <w:p w14:paraId="044437E3" w14:textId="77777777" w:rsidR="000D0AFB" w:rsidRPr="001A0FF3" w:rsidRDefault="000D0AFB" w:rsidP="00F85C31">
      <w:pPr>
        <w:snapToGrid w:val="0"/>
        <w:spacing w:line="300" w:lineRule="auto"/>
        <w:rPr>
          <w:rFonts w:ascii="Times New Roman" w:hAnsi="Times New Roman" w:cs="Times New Roman"/>
          <w:b/>
          <w:sz w:val="24"/>
          <w:szCs w:val="24"/>
        </w:rPr>
      </w:pPr>
    </w:p>
    <w:p w14:paraId="4820BDF4" w14:textId="13C6E6B6" w:rsidR="008C1BBB" w:rsidRPr="001A0FF3" w:rsidRDefault="00577DE5" w:rsidP="00796BBB">
      <w:pPr>
        <w:snapToGrid w:val="0"/>
        <w:spacing w:beforeLines="50" w:before="156" w:afterLines="50" w:after="156" w:line="30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A0FF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91BC078" wp14:editId="38450359">
            <wp:extent cx="5040000" cy="3600000"/>
            <wp:effectExtent l="0" t="0" r="8255" b="635"/>
            <wp:docPr id="9" name="图片 9" descr="C:\Users\kele183\Desktop\捕获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kele183\Desktop\捕获.JPG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242637" w14:textId="0CFFB0A0" w:rsidR="000D0AFB" w:rsidRPr="001A0FF3" w:rsidRDefault="000D0AFB" w:rsidP="00F85C31">
      <w:pPr>
        <w:snapToGrid w:val="0"/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A0FF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A0FF3">
        <w:rPr>
          <w:rFonts w:ascii="Times New Roman" w:hAnsi="Times New Roman" w:cs="Times New Roman"/>
          <w:sz w:val="24"/>
          <w:szCs w:val="24"/>
        </w:rPr>
        <w:t xml:space="preserve">H NMR of </w:t>
      </w:r>
      <w:r w:rsidRPr="001A0FF3">
        <w:rPr>
          <w:rFonts w:ascii="Times New Roman" w:hAnsi="Times New Roman" w:cs="Times New Roman"/>
          <w:b/>
          <w:sz w:val="24"/>
          <w:szCs w:val="24"/>
        </w:rPr>
        <w:t>c</w:t>
      </w:r>
      <w:r w:rsidRPr="001A0FF3">
        <w:rPr>
          <w:rFonts w:ascii="Times New Roman" w:hAnsi="Times New Roman" w:cs="Times New Roman"/>
          <w:sz w:val="24"/>
          <w:szCs w:val="24"/>
        </w:rPr>
        <w:t>.</w:t>
      </w:r>
    </w:p>
    <w:p w14:paraId="24DAC707" w14:textId="6139AF6A" w:rsidR="00D36D00" w:rsidRDefault="00D36D00" w:rsidP="00F85C31">
      <w:pPr>
        <w:snapToGrid w:val="0"/>
        <w:spacing w:line="30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D0B5EA1" w14:textId="77777777" w:rsidR="0045687D" w:rsidRPr="001A0FF3" w:rsidRDefault="0045687D" w:rsidP="00F85C31">
      <w:pPr>
        <w:snapToGrid w:val="0"/>
        <w:spacing w:line="30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812101C" w14:textId="68DB8CF6" w:rsidR="008C1BBB" w:rsidRPr="001A0FF3" w:rsidRDefault="00FF70E4" w:rsidP="00F85C31">
      <w:pPr>
        <w:snapToGrid w:val="0"/>
        <w:spacing w:beforeLines="50" w:before="156" w:afterLines="50" w:after="156" w:line="30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A0FF3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07734092" wp14:editId="40690022">
            <wp:extent cx="5040000" cy="3600000"/>
            <wp:effectExtent l="0" t="0" r="8255" b="635"/>
            <wp:docPr id="10" name="图片 10" descr="C:\Users\kele183\Desktop\捕获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kele183\Desktop\捕获.JPG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8D6839" w14:textId="1E5DB3E8" w:rsidR="00F6153D" w:rsidRPr="001A0FF3" w:rsidRDefault="000D0AFB" w:rsidP="00F85C31">
      <w:pPr>
        <w:snapToGrid w:val="0"/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A0FF3">
        <w:rPr>
          <w:rFonts w:ascii="Times New Roman" w:hAnsi="Times New Roman" w:cs="Times New Roman"/>
          <w:sz w:val="24"/>
          <w:szCs w:val="24"/>
          <w:vertAlign w:val="superscript"/>
        </w:rPr>
        <w:lastRenderedPageBreak/>
        <w:t>13</w:t>
      </w:r>
      <w:r w:rsidRPr="001A0FF3">
        <w:rPr>
          <w:rFonts w:ascii="Times New Roman" w:hAnsi="Times New Roman" w:cs="Times New Roman"/>
          <w:sz w:val="24"/>
          <w:szCs w:val="24"/>
        </w:rPr>
        <w:t xml:space="preserve">C NMR of </w:t>
      </w:r>
      <w:r w:rsidRPr="001A0FF3">
        <w:rPr>
          <w:rFonts w:ascii="Times New Roman" w:hAnsi="Times New Roman" w:cs="Times New Roman"/>
          <w:b/>
          <w:sz w:val="24"/>
          <w:szCs w:val="24"/>
        </w:rPr>
        <w:t>c</w:t>
      </w:r>
      <w:r w:rsidRPr="001A0FF3">
        <w:rPr>
          <w:rFonts w:ascii="Times New Roman" w:hAnsi="Times New Roman" w:cs="Times New Roman"/>
          <w:sz w:val="24"/>
          <w:szCs w:val="24"/>
        </w:rPr>
        <w:t>.</w:t>
      </w:r>
    </w:p>
    <w:p w14:paraId="0093BA71" w14:textId="42508F46" w:rsidR="00177F0C" w:rsidRPr="001A0FF3" w:rsidRDefault="00177F0C" w:rsidP="00F85C31">
      <w:pPr>
        <w:snapToGrid w:val="0"/>
        <w:spacing w:beforeLines="50" w:before="156" w:afterLines="50" w:after="156" w:line="30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A0FF3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2795591B" wp14:editId="059E4718">
            <wp:extent cx="5040000" cy="3600000"/>
            <wp:effectExtent l="0" t="0" r="8255" b="635"/>
            <wp:docPr id="18" name="图片 18" descr="C:\Users\kele183\Desktop\图片1.pn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kele183\Desktop\图片1.png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E459A7" w14:textId="0BCB868E" w:rsidR="00454858" w:rsidRPr="001A0FF3" w:rsidRDefault="00454858" w:rsidP="00F85C31">
      <w:pPr>
        <w:snapToGrid w:val="0"/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A0FF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A0FF3">
        <w:rPr>
          <w:rFonts w:ascii="Times New Roman" w:hAnsi="Times New Roman" w:cs="Times New Roman"/>
          <w:sz w:val="24"/>
          <w:szCs w:val="24"/>
        </w:rPr>
        <w:t xml:space="preserve">H NMR of </w:t>
      </w:r>
      <w:r w:rsidRPr="001A0FF3">
        <w:rPr>
          <w:rFonts w:ascii="Times New Roman" w:hAnsi="Times New Roman" w:cs="Times New Roman"/>
          <w:b/>
          <w:sz w:val="24"/>
          <w:szCs w:val="24"/>
        </w:rPr>
        <w:t>e</w:t>
      </w:r>
      <w:r w:rsidRPr="001A0FF3">
        <w:rPr>
          <w:rFonts w:ascii="Times New Roman" w:hAnsi="Times New Roman" w:cs="Times New Roman"/>
          <w:sz w:val="24"/>
          <w:szCs w:val="24"/>
        </w:rPr>
        <w:t>.</w:t>
      </w:r>
    </w:p>
    <w:p w14:paraId="4A503AC0" w14:textId="697CD11C" w:rsidR="00454858" w:rsidRDefault="00454858" w:rsidP="00F85C31">
      <w:pPr>
        <w:snapToGrid w:val="0"/>
        <w:spacing w:line="30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46EFF01" w14:textId="77777777" w:rsidR="0045687D" w:rsidRPr="001A0FF3" w:rsidRDefault="0045687D" w:rsidP="00F85C31">
      <w:pPr>
        <w:snapToGrid w:val="0"/>
        <w:spacing w:line="30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02EAC4DA" w14:textId="7BB31AA3" w:rsidR="00F6153D" w:rsidRPr="001A0FF3" w:rsidRDefault="008404EA" w:rsidP="00F85C31">
      <w:pPr>
        <w:snapToGrid w:val="0"/>
        <w:spacing w:beforeLines="50" w:before="156" w:afterLines="50" w:after="156" w:line="30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A0FF3">
        <w:rPr>
          <w:rFonts w:ascii="Times New Roman" w:hAnsi="Times New Roman" w:cs="Times New Roman"/>
          <w:noProof/>
        </w:rPr>
        <w:drawing>
          <wp:inline distT="0" distB="0" distL="0" distR="0" wp14:anchorId="2111DC6C" wp14:editId="4FD8067F">
            <wp:extent cx="5040000" cy="3600000"/>
            <wp:effectExtent l="0" t="0" r="8255" b="635"/>
            <wp:docPr id="2" name="图片 2" descr="C:\Users\kele183\Desktop\图片2.pn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kele183\Desktop\图片2.png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8E7E4B" w14:textId="19F59CB3" w:rsidR="00454858" w:rsidRPr="001A0FF3" w:rsidRDefault="006B45CA" w:rsidP="00F85C31">
      <w:pPr>
        <w:snapToGrid w:val="0"/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A0FF3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1A0FF3">
        <w:rPr>
          <w:rFonts w:ascii="Times New Roman" w:hAnsi="Times New Roman" w:cs="Times New Roman"/>
          <w:sz w:val="24"/>
          <w:szCs w:val="24"/>
        </w:rPr>
        <w:t>C NMR</w:t>
      </w:r>
      <w:r w:rsidR="00454858" w:rsidRPr="001A0FF3">
        <w:rPr>
          <w:rFonts w:ascii="Times New Roman" w:hAnsi="Times New Roman" w:cs="Times New Roman"/>
          <w:sz w:val="24"/>
          <w:szCs w:val="24"/>
        </w:rPr>
        <w:t xml:space="preserve"> of </w:t>
      </w:r>
      <w:r w:rsidR="00454858" w:rsidRPr="001A0FF3">
        <w:rPr>
          <w:rFonts w:ascii="Times New Roman" w:hAnsi="Times New Roman" w:cs="Times New Roman"/>
          <w:b/>
          <w:sz w:val="24"/>
          <w:szCs w:val="24"/>
        </w:rPr>
        <w:t>e</w:t>
      </w:r>
      <w:r w:rsidR="00454858" w:rsidRPr="001A0FF3">
        <w:rPr>
          <w:rFonts w:ascii="Times New Roman" w:hAnsi="Times New Roman" w:cs="Times New Roman"/>
          <w:sz w:val="24"/>
          <w:szCs w:val="24"/>
        </w:rPr>
        <w:t>.</w:t>
      </w:r>
    </w:p>
    <w:p w14:paraId="06244930" w14:textId="4D276EC7" w:rsidR="00A76905" w:rsidRPr="001A0FF3" w:rsidRDefault="00A76905" w:rsidP="00F85C31">
      <w:pPr>
        <w:widowControl/>
        <w:snapToGrid w:val="0"/>
        <w:spacing w:beforeLines="50" w:before="156" w:afterLines="50" w:after="156" w:line="300" w:lineRule="auto"/>
        <w:rPr>
          <w:rFonts w:ascii="Times New Roman" w:hAnsi="Times New Roman" w:cs="Times New Roman"/>
          <w:b/>
          <w:sz w:val="24"/>
          <w:szCs w:val="24"/>
        </w:rPr>
      </w:pPr>
    </w:p>
    <w:p w14:paraId="7A9DF0EA" w14:textId="0967A323" w:rsidR="00A76905" w:rsidRPr="001A0FF3" w:rsidRDefault="004F1BAF" w:rsidP="00F85C31">
      <w:pPr>
        <w:widowControl/>
        <w:snapToGrid w:val="0"/>
        <w:spacing w:beforeLines="50" w:before="156" w:afterLines="50" w:after="156" w:line="30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A0FF3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7F2E7911" wp14:editId="2CE0ED45">
            <wp:extent cx="5040000" cy="3600000"/>
            <wp:effectExtent l="0" t="0" r="8255" b="635"/>
            <wp:docPr id="1" name="图片 1" descr="C:\Users\kele183\Desktop\图片1.pn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kele183\Desktop\图片1.png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AD5E1F" w14:textId="7E8951D2" w:rsidR="00180FBD" w:rsidRPr="001A0FF3" w:rsidRDefault="00180FBD" w:rsidP="00F85C31">
      <w:pPr>
        <w:snapToGrid w:val="0"/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A0FF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A0FF3">
        <w:rPr>
          <w:rFonts w:ascii="Times New Roman" w:hAnsi="Times New Roman" w:cs="Times New Roman"/>
          <w:sz w:val="24"/>
          <w:szCs w:val="24"/>
        </w:rPr>
        <w:t xml:space="preserve">H NMR of </w:t>
      </w:r>
      <w:r w:rsidRPr="001A0FF3">
        <w:rPr>
          <w:rFonts w:ascii="Times New Roman" w:hAnsi="Times New Roman" w:cs="Times New Roman"/>
          <w:b/>
          <w:sz w:val="24"/>
          <w:szCs w:val="24"/>
        </w:rPr>
        <w:t>g</w:t>
      </w:r>
      <w:r w:rsidRPr="001A0FF3">
        <w:rPr>
          <w:rFonts w:ascii="Times New Roman" w:hAnsi="Times New Roman" w:cs="Times New Roman"/>
          <w:sz w:val="24"/>
          <w:szCs w:val="24"/>
        </w:rPr>
        <w:t>.</w:t>
      </w:r>
    </w:p>
    <w:p w14:paraId="56009BF4" w14:textId="5EEA6BE5" w:rsidR="00180FBD" w:rsidRDefault="00180FBD" w:rsidP="00F85C31">
      <w:pPr>
        <w:snapToGrid w:val="0"/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23A1677" w14:textId="77777777" w:rsidR="0045687D" w:rsidRPr="001A0FF3" w:rsidRDefault="0045687D" w:rsidP="00F85C31">
      <w:pPr>
        <w:snapToGrid w:val="0"/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06BB2E2" w14:textId="735D4485" w:rsidR="00E9463A" w:rsidRPr="001A0FF3" w:rsidRDefault="00B94698" w:rsidP="00F85C31">
      <w:pPr>
        <w:snapToGrid w:val="0"/>
        <w:spacing w:beforeLines="50" w:before="156" w:afterLines="50" w:after="156" w:line="30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A0FF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09EB99D" wp14:editId="75EA92F2">
            <wp:extent cx="5040000" cy="3600000"/>
            <wp:effectExtent l="0" t="0" r="8255" b="635"/>
            <wp:docPr id="6" name="图片 6" descr="C:\Users\kele183\Desktop\捕获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kele183\Desktop\捕获.JPG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E99739" w14:textId="34155F87" w:rsidR="004F20AC" w:rsidRDefault="001240CC" w:rsidP="00F85C31">
      <w:pPr>
        <w:snapToGrid w:val="0"/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A0FF3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1A0FF3">
        <w:rPr>
          <w:rFonts w:ascii="Times New Roman" w:hAnsi="Times New Roman" w:cs="Times New Roman"/>
          <w:sz w:val="24"/>
          <w:szCs w:val="24"/>
        </w:rPr>
        <w:t>C NMR</w:t>
      </w:r>
      <w:r w:rsidR="00180FBD" w:rsidRPr="001A0FF3">
        <w:rPr>
          <w:rFonts w:ascii="Times New Roman" w:hAnsi="Times New Roman" w:cs="Times New Roman"/>
          <w:sz w:val="24"/>
          <w:szCs w:val="24"/>
        </w:rPr>
        <w:t xml:space="preserve"> of </w:t>
      </w:r>
      <w:r w:rsidR="00180FBD" w:rsidRPr="001A0FF3">
        <w:rPr>
          <w:rFonts w:ascii="Times New Roman" w:hAnsi="Times New Roman" w:cs="Times New Roman"/>
          <w:b/>
          <w:sz w:val="24"/>
          <w:szCs w:val="24"/>
        </w:rPr>
        <w:t>g</w:t>
      </w:r>
      <w:r w:rsidR="00180FBD" w:rsidRPr="001A0FF3">
        <w:rPr>
          <w:rFonts w:ascii="Times New Roman" w:hAnsi="Times New Roman" w:cs="Times New Roman"/>
          <w:sz w:val="24"/>
          <w:szCs w:val="24"/>
        </w:rPr>
        <w:t>.</w:t>
      </w:r>
    </w:p>
    <w:p w14:paraId="32FE9E07" w14:textId="77777777" w:rsidR="00F51C8B" w:rsidRPr="001A0FF3" w:rsidRDefault="00F51C8B" w:rsidP="00F85C31">
      <w:pPr>
        <w:snapToGrid w:val="0"/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C7DA27D" w14:textId="0BD332FD" w:rsidR="00EA7DD8" w:rsidRPr="001A0FF3" w:rsidRDefault="00A81909" w:rsidP="00F85C31">
      <w:pPr>
        <w:widowControl/>
        <w:spacing w:line="300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r w:rsidRPr="001A0FF3">
        <w:rPr>
          <w:rFonts w:ascii="Times New Roman" w:hAnsi="Times New Roman" w:cs="Times New Roman"/>
          <w:b/>
          <w:sz w:val="24"/>
          <w:szCs w:val="24"/>
        </w:rPr>
        <w:br w:type="page"/>
      </w:r>
      <w:r w:rsidR="00EA7DD8" w:rsidRPr="001A0FF3">
        <w:rPr>
          <w:rFonts w:ascii="Times New Roman" w:hAnsi="Times New Roman" w:cs="Times New Roman"/>
          <w:b/>
          <w:sz w:val="24"/>
          <w:szCs w:val="24"/>
        </w:rPr>
        <w:lastRenderedPageBreak/>
        <w:t>S</w:t>
      </w:r>
      <w:r w:rsidR="00A74CA8" w:rsidRPr="001A0FF3">
        <w:rPr>
          <w:rFonts w:ascii="Times New Roman" w:hAnsi="Times New Roman" w:cs="Times New Roman"/>
          <w:b/>
          <w:sz w:val="24"/>
          <w:szCs w:val="24"/>
        </w:rPr>
        <w:t>3</w:t>
      </w:r>
      <w:r w:rsidR="00EA7DD8" w:rsidRPr="001A0FF3">
        <w:rPr>
          <w:rFonts w:ascii="Times New Roman" w:hAnsi="Times New Roman" w:cs="Times New Roman"/>
          <w:b/>
          <w:sz w:val="24"/>
          <w:szCs w:val="24"/>
        </w:rPr>
        <w:t>. Additional references</w:t>
      </w:r>
    </w:p>
    <w:p w14:paraId="62929FEE" w14:textId="77777777" w:rsidR="00EA7DD8" w:rsidRPr="001A0FF3" w:rsidRDefault="00EA7DD8" w:rsidP="00F85C31">
      <w:pPr>
        <w:pStyle w:val="EndNoteBibliography"/>
        <w:spacing w:line="30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0FF3">
        <w:rPr>
          <w:rFonts w:ascii="Times New Roman" w:hAnsi="Times New Roman" w:cs="Times New Roman"/>
          <w:kern w:val="0"/>
          <w:sz w:val="24"/>
          <w:szCs w:val="24"/>
        </w:rPr>
        <w:fldChar w:fldCharType="begin"/>
      </w:r>
      <w:r w:rsidRPr="001A0FF3">
        <w:rPr>
          <w:rFonts w:ascii="Times New Roman" w:hAnsi="Times New Roman" w:cs="Times New Roman"/>
          <w:kern w:val="0"/>
          <w:sz w:val="24"/>
          <w:szCs w:val="24"/>
        </w:rPr>
        <w:instrText xml:space="preserve"> ADDIN EN.REFLIST </w:instrText>
      </w:r>
      <w:r w:rsidRPr="001A0FF3">
        <w:rPr>
          <w:rFonts w:ascii="Times New Roman" w:hAnsi="Times New Roman" w:cs="Times New Roman"/>
          <w:kern w:val="0"/>
          <w:sz w:val="24"/>
          <w:szCs w:val="24"/>
        </w:rPr>
        <w:fldChar w:fldCharType="separate"/>
      </w:r>
      <w:r w:rsidRPr="001A0FF3">
        <w:rPr>
          <w:rFonts w:ascii="Times New Roman" w:hAnsi="Times New Roman" w:cs="Times New Roman"/>
          <w:sz w:val="24"/>
          <w:szCs w:val="24"/>
        </w:rPr>
        <w:t xml:space="preserve">Hu, X.L., Zang, Y., Li, J., Chen, G.R., James, T.D., He, X.P., et al. (2016). Targeted multimodal theranostics via biorecognition controlled aggregation of metallic nanoparticle composites. </w:t>
      </w:r>
      <w:r w:rsidRPr="001A0FF3">
        <w:rPr>
          <w:rFonts w:ascii="Times New Roman" w:hAnsi="Times New Roman" w:cs="Times New Roman"/>
          <w:i/>
          <w:sz w:val="24"/>
          <w:szCs w:val="24"/>
        </w:rPr>
        <w:t>Chemical Science</w:t>
      </w:r>
      <w:r w:rsidRPr="001A0FF3">
        <w:rPr>
          <w:rFonts w:ascii="Times New Roman" w:hAnsi="Times New Roman" w:cs="Times New Roman"/>
          <w:sz w:val="24"/>
          <w:szCs w:val="24"/>
        </w:rPr>
        <w:t xml:space="preserve"> 7(7)</w:t>
      </w:r>
      <w:r w:rsidRPr="001A0FF3">
        <w:rPr>
          <w:rFonts w:ascii="Times New Roman" w:hAnsi="Times New Roman" w:cs="Times New Roman"/>
          <w:b/>
          <w:sz w:val="24"/>
          <w:szCs w:val="24"/>
        </w:rPr>
        <w:t>,</w:t>
      </w:r>
      <w:r w:rsidRPr="001A0FF3">
        <w:rPr>
          <w:rFonts w:ascii="Times New Roman" w:hAnsi="Times New Roman" w:cs="Times New Roman"/>
          <w:sz w:val="24"/>
          <w:szCs w:val="24"/>
        </w:rPr>
        <w:t xml:space="preserve"> 4004-4008. doi: 10.1039/c6sc01463a.</w:t>
      </w:r>
    </w:p>
    <w:p w14:paraId="2E0E5384" w14:textId="77777777" w:rsidR="00EA7DD8" w:rsidRPr="001A0FF3" w:rsidRDefault="00EA7DD8" w:rsidP="00F85C31">
      <w:pPr>
        <w:pStyle w:val="EndNoteBibliography"/>
        <w:spacing w:line="30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0FF3">
        <w:rPr>
          <w:rFonts w:ascii="Times New Roman" w:hAnsi="Times New Roman" w:cs="Times New Roman"/>
          <w:sz w:val="24"/>
          <w:szCs w:val="24"/>
        </w:rPr>
        <w:t xml:space="preserve">Yan, Q., Fang, Y.C., Jia, Y.X., and Duan, X.H. (2017). Chemoselective hydrogen peroxide oxidation of primary alcohols to aldehydes by a water-soluble and reusable iron(III) catalyst in pure water at room temperature. </w:t>
      </w:r>
      <w:r w:rsidRPr="001A0FF3">
        <w:rPr>
          <w:rFonts w:ascii="Times New Roman" w:hAnsi="Times New Roman" w:cs="Times New Roman"/>
          <w:i/>
          <w:sz w:val="24"/>
          <w:szCs w:val="24"/>
        </w:rPr>
        <w:t>New Journal Of Chemistry</w:t>
      </w:r>
      <w:r w:rsidRPr="001A0FF3">
        <w:rPr>
          <w:rFonts w:ascii="Times New Roman" w:hAnsi="Times New Roman" w:cs="Times New Roman"/>
          <w:sz w:val="24"/>
          <w:szCs w:val="24"/>
        </w:rPr>
        <w:t xml:space="preserve"> 41(6)</w:t>
      </w:r>
      <w:r w:rsidRPr="001A0FF3">
        <w:rPr>
          <w:rFonts w:ascii="Times New Roman" w:hAnsi="Times New Roman" w:cs="Times New Roman"/>
          <w:b/>
          <w:sz w:val="24"/>
          <w:szCs w:val="24"/>
        </w:rPr>
        <w:t>,</w:t>
      </w:r>
      <w:r w:rsidRPr="001A0FF3">
        <w:rPr>
          <w:rFonts w:ascii="Times New Roman" w:hAnsi="Times New Roman" w:cs="Times New Roman"/>
          <w:sz w:val="24"/>
          <w:szCs w:val="24"/>
        </w:rPr>
        <w:t xml:space="preserve"> 2372-2377. doi: 10.1039/c6nj03793c.</w:t>
      </w:r>
    </w:p>
    <w:p w14:paraId="76A6B190" w14:textId="77777777" w:rsidR="00EA7DD8" w:rsidRPr="001A0FF3" w:rsidRDefault="00EA7DD8" w:rsidP="00F85C31">
      <w:pPr>
        <w:pStyle w:val="EndNoteBibliography"/>
        <w:spacing w:line="30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0FF3">
        <w:rPr>
          <w:rFonts w:ascii="Times New Roman" w:hAnsi="Times New Roman" w:cs="Times New Roman"/>
          <w:sz w:val="24"/>
          <w:szCs w:val="24"/>
        </w:rPr>
        <w:t xml:space="preserve">Zhao, Z.L., Fan, H.H., Zhou, G.F., Bai, H.R., Liang, H., Wang, R.W., et al. (2014). Activatable Fluorescence/MRI Bimodal Platform for Tumor Cell Imaging via MnO2 Nanosheet-Aptamer Nanoprobe. </w:t>
      </w:r>
      <w:r w:rsidRPr="001A0FF3">
        <w:rPr>
          <w:rFonts w:ascii="Times New Roman" w:hAnsi="Times New Roman" w:cs="Times New Roman"/>
          <w:i/>
          <w:sz w:val="24"/>
          <w:szCs w:val="24"/>
        </w:rPr>
        <w:t>Journal Of the American Chemical Society</w:t>
      </w:r>
      <w:r w:rsidRPr="001A0FF3">
        <w:rPr>
          <w:rFonts w:ascii="Times New Roman" w:hAnsi="Times New Roman" w:cs="Times New Roman"/>
          <w:sz w:val="24"/>
          <w:szCs w:val="24"/>
        </w:rPr>
        <w:t xml:space="preserve"> 136(32)</w:t>
      </w:r>
      <w:r w:rsidRPr="001A0FF3">
        <w:rPr>
          <w:rFonts w:ascii="Times New Roman" w:hAnsi="Times New Roman" w:cs="Times New Roman"/>
          <w:b/>
          <w:sz w:val="24"/>
          <w:szCs w:val="24"/>
        </w:rPr>
        <w:t>,</w:t>
      </w:r>
      <w:r w:rsidRPr="001A0FF3">
        <w:rPr>
          <w:rFonts w:ascii="Times New Roman" w:hAnsi="Times New Roman" w:cs="Times New Roman"/>
          <w:sz w:val="24"/>
          <w:szCs w:val="24"/>
        </w:rPr>
        <w:t xml:space="preserve"> 11220-11223. doi: 10.1021/ja5029364.</w:t>
      </w:r>
    </w:p>
    <w:p w14:paraId="2CDF1F4F" w14:textId="2CDC6697" w:rsidR="00392AE6" w:rsidRPr="001A0FF3" w:rsidRDefault="00EA7DD8" w:rsidP="00F85C31">
      <w:pPr>
        <w:widowControl/>
        <w:spacing w:line="30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1A0FF3">
        <w:rPr>
          <w:rFonts w:ascii="Times New Roman" w:hAnsi="Times New Roman" w:cs="Times New Roman"/>
          <w:kern w:val="0"/>
          <w:sz w:val="24"/>
          <w:szCs w:val="24"/>
        </w:rPr>
        <w:fldChar w:fldCharType="end"/>
      </w:r>
    </w:p>
    <w:sectPr w:rsidR="00392AE6" w:rsidRPr="001A0FF3" w:rsidSect="00771762">
      <w:footerReference w:type="default" r:id="rId21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EE905C5" w14:textId="77777777" w:rsidR="00B3430F" w:rsidRDefault="00B3430F" w:rsidP="000978AA">
      <w:r>
        <w:separator/>
      </w:r>
    </w:p>
  </w:endnote>
  <w:endnote w:type="continuationSeparator" w:id="0">
    <w:p w14:paraId="0EF2B86B" w14:textId="77777777" w:rsidR="00B3430F" w:rsidRDefault="00B3430F" w:rsidP="000978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yriad Pro Light">
    <w:altName w:val="Aria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7FBBED" w14:textId="77777777" w:rsidR="002063AE" w:rsidRPr="00FE1F13" w:rsidRDefault="002063AE">
    <w:pPr>
      <w:pStyle w:val="a8"/>
      <w:jc w:val="right"/>
      <w:rPr>
        <w:rFonts w:ascii="Arial" w:hAnsi="Arial" w:cs="Arial"/>
      </w:rPr>
    </w:pPr>
    <w:r w:rsidRPr="00FE1F13">
      <w:rPr>
        <w:rFonts w:ascii="Arial" w:hAnsi="Arial" w:cs="Arial"/>
      </w:rPr>
      <w:t>S</w:t>
    </w:r>
    <w:sdt>
      <w:sdtPr>
        <w:rPr>
          <w:rFonts w:ascii="Arial" w:hAnsi="Arial" w:cs="Arial"/>
        </w:rPr>
        <w:id w:val="1660966891"/>
        <w:docPartObj>
          <w:docPartGallery w:val="Page Numbers (Bottom of Page)"/>
          <w:docPartUnique/>
        </w:docPartObj>
      </w:sdtPr>
      <w:sdtEndPr/>
      <w:sdtContent>
        <w:r w:rsidRPr="00FE1F13">
          <w:rPr>
            <w:rFonts w:ascii="Arial" w:hAnsi="Arial" w:cs="Arial"/>
          </w:rPr>
          <w:fldChar w:fldCharType="begin"/>
        </w:r>
        <w:r w:rsidRPr="00FE1F13">
          <w:rPr>
            <w:rFonts w:ascii="Arial" w:hAnsi="Arial" w:cs="Arial"/>
          </w:rPr>
          <w:instrText>PAGE   \* MERGEFORMAT</w:instrText>
        </w:r>
        <w:r w:rsidRPr="00FE1F13">
          <w:rPr>
            <w:rFonts w:ascii="Arial" w:hAnsi="Arial" w:cs="Arial"/>
          </w:rPr>
          <w:fldChar w:fldCharType="separate"/>
        </w:r>
        <w:r w:rsidR="00E44EB2" w:rsidRPr="00E44EB2">
          <w:rPr>
            <w:rFonts w:ascii="Arial" w:hAnsi="Arial" w:cs="Arial"/>
            <w:noProof/>
            <w:lang w:val="zh-CN"/>
          </w:rPr>
          <w:t>1</w:t>
        </w:r>
        <w:r w:rsidRPr="00FE1F13">
          <w:rPr>
            <w:rFonts w:ascii="Arial" w:hAnsi="Arial" w:cs="Arial"/>
          </w:rPr>
          <w:fldChar w:fldCharType="end"/>
        </w:r>
      </w:sdtContent>
    </w:sdt>
  </w:p>
  <w:p w14:paraId="08595748" w14:textId="77777777" w:rsidR="002063AE" w:rsidRPr="00FE1F13" w:rsidRDefault="002063AE">
    <w:pPr>
      <w:pStyle w:val="a8"/>
      <w:rPr>
        <w:rFonts w:ascii="Arial" w:hAnsi="Arial" w:cs="Arial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0F0FD57" w14:textId="77777777" w:rsidR="00B3430F" w:rsidRDefault="00B3430F" w:rsidP="000978AA">
      <w:r>
        <w:separator/>
      </w:r>
    </w:p>
  </w:footnote>
  <w:footnote w:type="continuationSeparator" w:id="0">
    <w:p w14:paraId="15FD85AD" w14:textId="77777777" w:rsidR="00B3430F" w:rsidRDefault="00B3430F" w:rsidP="000978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CF56C3"/>
    <w:multiLevelType w:val="hybridMultilevel"/>
    <w:tmpl w:val="587056E8"/>
    <w:lvl w:ilvl="0" w:tplc="C0F4EF7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F235055"/>
    <w:multiLevelType w:val="hybridMultilevel"/>
    <w:tmpl w:val="10A84D6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Frontiers-Science 复制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zrf5fzpdzsa0ser0zmxsasbxzp5exd2vzvv&quot;&gt;My EndNote Library&lt;record-ids&gt;&lt;item&gt;248&lt;/item&gt;&lt;item&gt;249&lt;/item&gt;&lt;item&gt;250&lt;/item&gt;&lt;/record-ids&gt;&lt;/item&gt;&lt;/Libraries&gt;"/>
  </w:docVars>
  <w:rsids>
    <w:rsidRoot w:val="004D3874"/>
    <w:rsid w:val="000019DB"/>
    <w:rsid w:val="00001CBD"/>
    <w:rsid w:val="00001EFA"/>
    <w:rsid w:val="00002129"/>
    <w:rsid w:val="00002765"/>
    <w:rsid w:val="00002DBE"/>
    <w:rsid w:val="000035BF"/>
    <w:rsid w:val="00003BD0"/>
    <w:rsid w:val="000041B2"/>
    <w:rsid w:val="00004548"/>
    <w:rsid w:val="00004A69"/>
    <w:rsid w:val="0000538F"/>
    <w:rsid w:val="000053C9"/>
    <w:rsid w:val="0000591E"/>
    <w:rsid w:val="000059C6"/>
    <w:rsid w:val="00005E94"/>
    <w:rsid w:val="00005F1D"/>
    <w:rsid w:val="000061A8"/>
    <w:rsid w:val="00006BDE"/>
    <w:rsid w:val="00007645"/>
    <w:rsid w:val="00007664"/>
    <w:rsid w:val="000078C0"/>
    <w:rsid w:val="0001021F"/>
    <w:rsid w:val="000106DE"/>
    <w:rsid w:val="000113A1"/>
    <w:rsid w:val="000118E2"/>
    <w:rsid w:val="0001306F"/>
    <w:rsid w:val="0001308A"/>
    <w:rsid w:val="00013255"/>
    <w:rsid w:val="00013DBA"/>
    <w:rsid w:val="000140BF"/>
    <w:rsid w:val="000140CF"/>
    <w:rsid w:val="000140E0"/>
    <w:rsid w:val="00014153"/>
    <w:rsid w:val="0001547C"/>
    <w:rsid w:val="00015753"/>
    <w:rsid w:val="000165BB"/>
    <w:rsid w:val="00016D52"/>
    <w:rsid w:val="0001763A"/>
    <w:rsid w:val="00017FBB"/>
    <w:rsid w:val="00020150"/>
    <w:rsid w:val="00020679"/>
    <w:rsid w:val="0002094E"/>
    <w:rsid w:val="00020D15"/>
    <w:rsid w:val="00020E71"/>
    <w:rsid w:val="00021040"/>
    <w:rsid w:val="00021169"/>
    <w:rsid w:val="000212C7"/>
    <w:rsid w:val="0002173E"/>
    <w:rsid w:val="000218D1"/>
    <w:rsid w:val="00021E86"/>
    <w:rsid w:val="00022DEB"/>
    <w:rsid w:val="00022F91"/>
    <w:rsid w:val="00023655"/>
    <w:rsid w:val="00023800"/>
    <w:rsid w:val="00023C54"/>
    <w:rsid w:val="00023ECD"/>
    <w:rsid w:val="0002407F"/>
    <w:rsid w:val="00024C3F"/>
    <w:rsid w:val="00025086"/>
    <w:rsid w:val="00025421"/>
    <w:rsid w:val="000255D8"/>
    <w:rsid w:val="000257B8"/>
    <w:rsid w:val="00026340"/>
    <w:rsid w:val="00027CE1"/>
    <w:rsid w:val="00027E31"/>
    <w:rsid w:val="000303CB"/>
    <w:rsid w:val="0003047E"/>
    <w:rsid w:val="0003090E"/>
    <w:rsid w:val="00030F0D"/>
    <w:rsid w:val="000318B2"/>
    <w:rsid w:val="00031BB4"/>
    <w:rsid w:val="000321B3"/>
    <w:rsid w:val="00033AC7"/>
    <w:rsid w:val="00033CE5"/>
    <w:rsid w:val="00033E51"/>
    <w:rsid w:val="00034020"/>
    <w:rsid w:val="00034671"/>
    <w:rsid w:val="00034AF4"/>
    <w:rsid w:val="00034FEE"/>
    <w:rsid w:val="0003530F"/>
    <w:rsid w:val="000353CC"/>
    <w:rsid w:val="000357DD"/>
    <w:rsid w:val="00035857"/>
    <w:rsid w:val="0003589A"/>
    <w:rsid w:val="00035DBB"/>
    <w:rsid w:val="00035DFF"/>
    <w:rsid w:val="00036396"/>
    <w:rsid w:val="00036EC6"/>
    <w:rsid w:val="00037049"/>
    <w:rsid w:val="000378A3"/>
    <w:rsid w:val="000401E0"/>
    <w:rsid w:val="00040559"/>
    <w:rsid w:val="00041070"/>
    <w:rsid w:val="000421B2"/>
    <w:rsid w:val="000421F4"/>
    <w:rsid w:val="00043070"/>
    <w:rsid w:val="0004330B"/>
    <w:rsid w:val="00043657"/>
    <w:rsid w:val="00043BAC"/>
    <w:rsid w:val="00043D06"/>
    <w:rsid w:val="00043DBB"/>
    <w:rsid w:val="00044B40"/>
    <w:rsid w:val="00045B91"/>
    <w:rsid w:val="0004616A"/>
    <w:rsid w:val="000464DA"/>
    <w:rsid w:val="00046992"/>
    <w:rsid w:val="000474E9"/>
    <w:rsid w:val="00047A26"/>
    <w:rsid w:val="00050AB2"/>
    <w:rsid w:val="00051A2C"/>
    <w:rsid w:val="00052DFB"/>
    <w:rsid w:val="00052EA2"/>
    <w:rsid w:val="00052ED3"/>
    <w:rsid w:val="0005311C"/>
    <w:rsid w:val="0005335C"/>
    <w:rsid w:val="000542E1"/>
    <w:rsid w:val="000544A8"/>
    <w:rsid w:val="000545D7"/>
    <w:rsid w:val="0005540B"/>
    <w:rsid w:val="00055B95"/>
    <w:rsid w:val="00055E32"/>
    <w:rsid w:val="00055E79"/>
    <w:rsid w:val="000562D7"/>
    <w:rsid w:val="00057896"/>
    <w:rsid w:val="00057BFE"/>
    <w:rsid w:val="00057E65"/>
    <w:rsid w:val="0006045E"/>
    <w:rsid w:val="00060FAC"/>
    <w:rsid w:val="0006143E"/>
    <w:rsid w:val="00061D11"/>
    <w:rsid w:val="00062245"/>
    <w:rsid w:val="00062279"/>
    <w:rsid w:val="0006232A"/>
    <w:rsid w:val="00063158"/>
    <w:rsid w:val="00063968"/>
    <w:rsid w:val="00064FEF"/>
    <w:rsid w:val="00065120"/>
    <w:rsid w:val="000653C9"/>
    <w:rsid w:val="000658CC"/>
    <w:rsid w:val="000658F5"/>
    <w:rsid w:val="00065E68"/>
    <w:rsid w:val="00066080"/>
    <w:rsid w:val="00066408"/>
    <w:rsid w:val="00066A31"/>
    <w:rsid w:val="0006769C"/>
    <w:rsid w:val="000678E0"/>
    <w:rsid w:val="00067A25"/>
    <w:rsid w:val="00067B96"/>
    <w:rsid w:val="000701E2"/>
    <w:rsid w:val="000708E6"/>
    <w:rsid w:val="00071327"/>
    <w:rsid w:val="00071D51"/>
    <w:rsid w:val="00071F0F"/>
    <w:rsid w:val="00072723"/>
    <w:rsid w:val="00072E1E"/>
    <w:rsid w:val="000737BE"/>
    <w:rsid w:val="00073C4C"/>
    <w:rsid w:val="00074140"/>
    <w:rsid w:val="000745BE"/>
    <w:rsid w:val="0007467D"/>
    <w:rsid w:val="00074CCA"/>
    <w:rsid w:val="00074D3E"/>
    <w:rsid w:val="000755FB"/>
    <w:rsid w:val="000760A8"/>
    <w:rsid w:val="0007627A"/>
    <w:rsid w:val="0008043F"/>
    <w:rsid w:val="00080F39"/>
    <w:rsid w:val="00081112"/>
    <w:rsid w:val="000814D2"/>
    <w:rsid w:val="000814DB"/>
    <w:rsid w:val="00081ACC"/>
    <w:rsid w:val="00081AFE"/>
    <w:rsid w:val="000824EE"/>
    <w:rsid w:val="000827B2"/>
    <w:rsid w:val="00083BD0"/>
    <w:rsid w:val="00083C4F"/>
    <w:rsid w:val="00084067"/>
    <w:rsid w:val="00084228"/>
    <w:rsid w:val="000843B8"/>
    <w:rsid w:val="00084FAB"/>
    <w:rsid w:val="000859E4"/>
    <w:rsid w:val="00085F76"/>
    <w:rsid w:val="0008635E"/>
    <w:rsid w:val="0008680D"/>
    <w:rsid w:val="0008684A"/>
    <w:rsid w:val="00087B6E"/>
    <w:rsid w:val="00087CCC"/>
    <w:rsid w:val="000903B4"/>
    <w:rsid w:val="00090C4D"/>
    <w:rsid w:val="00091995"/>
    <w:rsid w:val="000919C2"/>
    <w:rsid w:val="00091B99"/>
    <w:rsid w:val="00091F74"/>
    <w:rsid w:val="00092349"/>
    <w:rsid w:val="0009258F"/>
    <w:rsid w:val="000926CF"/>
    <w:rsid w:val="00092A9C"/>
    <w:rsid w:val="00092B1B"/>
    <w:rsid w:val="00093139"/>
    <w:rsid w:val="000931F6"/>
    <w:rsid w:val="000932C4"/>
    <w:rsid w:val="0009355C"/>
    <w:rsid w:val="000945A4"/>
    <w:rsid w:val="00094F12"/>
    <w:rsid w:val="00095358"/>
    <w:rsid w:val="00095E57"/>
    <w:rsid w:val="000960A3"/>
    <w:rsid w:val="0009615F"/>
    <w:rsid w:val="00096339"/>
    <w:rsid w:val="0009736D"/>
    <w:rsid w:val="0009762C"/>
    <w:rsid w:val="000978AA"/>
    <w:rsid w:val="00097DC2"/>
    <w:rsid w:val="00097E54"/>
    <w:rsid w:val="000A02D7"/>
    <w:rsid w:val="000A0AD9"/>
    <w:rsid w:val="000A0D1D"/>
    <w:rsid w:val="000A110D"/>
    <w:rsid w:val="000A1309"/>
    <w:rsid w:val="000A20BC"/>
    <w:rsid w:val="000A3354"/>
    <w:rsid w:val="000A38E4"/>
    <w:rsid w:val="000A5BE7"/>
    <w:rsid w:val="000A5C41"/>
    <w:rsid w:val="000A61BA"/>
    <w:rsid w:val="000A6207"/>
    <w:rsid w:val="000A62DE"/>
    <w:rsid w:val="000A65BC"/>
    <w:rsid w:val="000A698E"/>
    <w:rsid w:val="000A6EDC"/>
    <w:rsid w:val="000A6F00"/>
    <w:rsid w:val="000A71F7"/>
    <w:rsid w:val="000A775C"/>
    <w:rsid w:val="000A792C"/>
    <w:rsid w:val="000A7B3E"/>
    <w:rsid w:val="000A7FEB"/>
    <w:rsid w:val="000B0BF3"/>
    <w:rsid w:val="000B13CC"/>
    <w:rsid w:val="000B25E4"/>
    <w:rsid w:val="000B27C0"/>
    <w:rsid w:val="000B2BA8"/>
    <w:rsid w:val="000B3021"/>
    <w:rsid w:val="000B47E2"/>
    <w:rsid w:val="000B4F29"/>
    <w:rsid w:val="000B54B7"/>
    <w:rsid w:val="000B5768"/>
    <w:rsid w:val="000B5C00"/>
    <w:rsid w:val="000B60C9"/>
    <w:rsid w:val="000B6EB7"/>
    <w:rsid w:val="000B7682"/>
    <w:rsid w:val="000C1377"/>
    <w:rsid w:val="000C1901"/>
    <w:rsid w:val="000C22EB"/>
    <w:rsid w:val="000C2AA6"/>
    <w:rsid w:val="000C2B72"/>
    <w:rsid w:val="000C3556"/>
    <w:rsid w:val="000C4900"/>
    <w:rsid w:val="000C4951"/>
    <w:rsid w:val="000C5885"/>
    <w:rsid w:val="000C58AC"/>
    <w:rsid w:val="000C5D8C"/>
    <w:rsid w:val="000C68DF"/>
    <w:rsid w:val="000C7A6E"/>
    <w:rsid w:val="000C7CC5"/>
    <w:rsid w:val="000D03B0"/>
    <w:rsid w:val="000D0846"/>
    <w:rsid w:val="000D0AFB"/>
    <w:rsid w:val="000D1040"/>
    <w:rsid w:val="000D18F4"/>
    <w:rsid w:val="000D210B"/>
    <w:rsid w:val="000D2758"/>
    <w:rsid w:val="000D3170"/>
    <w:rsid w:val="000D33BA"/>
    <w:rsid w:val="000D35D5"/>
    <w:rsid w:val="000D3921"/>
    <w:rsid w:val="000D3C61"/>
    <w:rsid w:val="000D3E43"/>
    <w:rsid w:val="000D5234"/>
    <w:rsid w:val="000D633A"/>
    <w:rsid w:val="000D6892"/>
    <w:rsid w:val="000D7A56"/>
    <w:rsid w:val="000D7B35"/>
    <w:rsid w:val="000E07A2"/>
    <w:rsid w:val="000E0B92"/>
    <w:rsid w:val="000E1CB6"/>
    <w:rsid w:val="000E31FD"/>
    <w:rsid w:val="000E3689"/>
    <w:rsid w:val="000E3E92"/>
    <w:rsid w:val="000E3FF6"/>
    <w:rsid w:val="000E5E03"/>
    <w:rsid w:val="000E64C1"/>
    <w:rsid w:val="000E6625"/>
    <w:rsid w:val="000E669E"/>
    <w:rsid w:val="000E7019"/>
    <w:rsid w:val="000E7138"/>
    <w:rsid w:val="000E7366"/>
    <w:rsid w:val="000E76A2"/>
    <w:rsid w:val="000E7B09"/>
    <w:rsid w:val="000E7CAF"/>
    <w:rsid w:val="000F04E0"/>
    <w:rsid w:val="000F066C"/>
    <w:rsid w:val="000F1065"/>
    <w:rsid w:val="000F112B"/>
    <w:rsid w:val="000F16FE"/>
    <w:rsid w:val="000F1E59"/>
    <w:rsid w:val="000F309E"/>
    <w:rsid w:val="000F30E3"/>
    <w:rsid w:val="000F31A1"/>
    <w:rsid w:val="000F37F1"/>
    <w:rsid w:val="000F4165"/>
    <w:rsid w:val="000F4624"/>
    <w:rsid w:val="000F47AD"/>
    <w:rsid w:val="000F4C66"/>
    <w:rsid w:val="000F59A9"/>
    <w:rsid w:val="000F5E0C"/>
    <w:rsid w:val="000F650D"/>
    <w:rsid w:val="000F69CF"/>
    <w:rsid w:val="000F7405"/>
    <w:rsid w:val="000F78FE"/>
    <w:rsid w:val="00100258"/>
    <w:rsid w:val="001002BD"/>
    <w:rsid w:val="00100ACA"/>
    <w:rsid w:val="001014F6"/>
    <w:rsid w:val="00101777"/>
    <w:rsid w:val="00102A8E"/>
    <w:rsid w:val="00102C37"/>
    <w:rsid w:val="00102C39"/>
    <w:rsid w:val="001032E5"/>
    <w:rsid w:val="001039D9"/>
    <w:rsid w:val="00104877"/>
    <w:rsid w:val="00106E19"/>
    <w:rsid w:val="001077DB"/>
    <w:rsid w:val="001101F4"/>
    <w:rsid w:val="00110531"/>
    <w:rsid w:val="0011068D"/>
    <w:rsid w:val="001117E7"/>
    <w:rsid w:val="00112A6A"/>
    <w:rsid w:val="00112C1C"/>
    <w:rsid w:val="00112CFE"/>
    <w:rsid w:val="001137B9"/>
    <w:rsid w:val="00113D70"/>
    <w:rsid w:val="0011425F"/>
    <w:rsid w:val="0011451F"/>
    <w:rsid w:val="001154DD"/>
    <w:rsid w:val="001161D3"/>
    <w:rsid w:val="00116D3F"/>
    <w:rsid w:val="0011756A"/>
    <w:rsid w:val="001209CE"/>
    <w:rsid w:val="00120A1B"/>
    <w:rsid w:val="001215C6"/>
    <w:rsid w:val="00121815"/>
    <w:rsid w:val="00121F80"/>
    <w:rsid w:val="0012246A"/>
    <w:rsid w:val="00122545"/>
    <w:rsid w:val="00122999"/>
    <w:rsid w:val="001238FC"/>
    <w:rsid w:val="001239FF"/>
    <w:rsid w:val="00123AFD"/>
    <w:rsid w:val="00123EAB"/>
    <w:rsid w:val="001240CC"/>
    <w:rsid w:val="001245DA"/>
    <w:rsid w:val="00124878"/>
    <w:rsid w:val="00124DA7"/>
    <w:rsid w:val="001254EA"/>
    <w:rsid w:val="00125B8F"/>
    <w:rsid w:val="00125BB3"/>
    <w:rsid w:val="00125EFC"/>
    <w:rsid w:val="00126004"/>
    <w:rsid w:val="00126F8A"/>
    <w:rsid w:val="00127FD4"/>
    <w:rsid w:val="00130556"/>
    <w:rsid w:val="00130B79"/>
    <w:rsid w:val="00130E00"/>
    <w:rsid w:val="00132614"/>
    <w:rsid w:val="00132913"/>
    <w:rsid w:val="00132936"/>
    <w:rsid w:val="001330DB"/>
    <w:rsid w:val="00133167"/>
    <w:rsid w:val="0013367B"/>
    <w:rsid w:val="00133914"/>
    <w:rsid w:val="00134101"/>
    <w:rsid w:val="001341C9"/>
    <w:rsid w:val="00134DA7"/>
    <w:rsid w:val="00135696"/>
    <w:rsid w:val="00135922"/>
    <w:rsid w:val="001361F0"/>
    <w:rsid w:val="00136B84"/>
    <w:rsid w:val="00136EBE"/>
    <w:rsid w:val="00137086"/>
    <w:rsid w:val="00137186"/>
    <w:rsid w:val="00140983"/>
    <w:rsid w:val="00140AE9"/>
    <w:rsid w:val="00140E76"/>
    <w:rsid w:val="001417ED"/>
    <w:rsid w:val="0014219A"/>
    <w:rsid w:val="0014265B"/>
    <w:rsid w:val="00142B6B"/>
    <w:rsid w:val="00143057"/>
    <w:rsid w:val="00143EC2"/>
    <w:rsid w:val="001444F8"/>
    <w:rsid w:val="0014574B"/>
    <w:rsid w:val="00145CE6"/>
    <w:rsid w:val="00146D3F"/>
    <w:rsid w:val="001472F1"/>
    <w:rsid w:val="0015069E"/>
    <w:rsid w:val="001508C8"/>
    <w:rsid w:val="001509D7"/>
    <w:rsid w:val="00150B91"/>
    <w:rsid w:val="0015108A"/>
    <w:rsid w:val="00151564"/>
    <w:rsid w:val="00151B01"/>
    <w:rsid w:val="00151BCC"/>
    <w:rsid w:val="00151EBA"/>
    <w:rsid w:val="00152041"/>
    <w:rsid w:val="00153B38"/>
    <w:rsid w:val="00154E88"/>
    <w:rsid w:val="00154E9A"/>
    <w:rsid w:val="001552F0"/>
    <w:rsid w:val="0015557F"/>
    <w:rsid w:val="00155B71"/>
    <w:rsid w:val="00155C46"/>
    <w:rsid w:val="00156C2E"/>
    <w:rsid w:val="00156CB6"/>
    <w:rsid w:val="00160560"/>
    <w:rsid w:val="00161834"/>
    <w:rsid w:val="00161F2A"/>
    <w:rsid w:val="00162332"/>
    <w:rsid w:val="001623C2"/>
    <w:rsid w:val="001623EC"/>
    <w:rsid w:val="00163C75"/>
    <w:rsid w:val="00163D5E"/>
    <w:rsid w:val="001642E7"/>
    <w:rsid w:val="00164650"/>
    <w:rsid w:val="00164C39"/>
    <w:rsid w:val="00164E7F"/>
    <w:rsid w:val="00165B36"/>
    <w:rsid w:val="00166071"/>
    <w:rsid w:val="00166ED9"/>
    <w:rsid w:val="001674F0"/>
    <w:rsid w:val="0016784B"/>
    <w:rsid w:val="001678CB"/>
    <w:rsid w:val="001704FD"/>
    <w:rsid w:val="00170946"/>
    <w:rsid w:val="00170F13"/>
    <w:rsid w:val="001712BA"/>
    <w:rsid w:val="00171D30"/>
    <w:rsid w:val="00172274"/>
    <w:rsid w:val="00172488"/>
    <w:rsid w:val="001734FF"/>
    <w:rsid w:val="00173DD6"/>
    <w:rsid w:val="00173F57"/>
    <w:rsid w:val="0017418C"/>
    <w:rsid w:val="0017459A"/>
    <w:rsid w:val="00174FB7"/>
    <w:rsid w:val="0017567B"/>
    <w:rsid w:val="00175E2A"/>
    <w:rsid w:val="0017637D"/>
    <w:rsid w:val="001765B1"/>
    <w:rsid w:val="00176FBA"/>
    <w:rsid w:val="00176FF1"/>
    <w:rsid w:val="00177F0C"/>
    <w:rsid w:val="001802DE"/>
    <w:rsid w:val="00180FBD"/>
    <w:rsid w:val="00181119"/>
    <w:rsid w:val="0018169C"/>
    <w:rsid w:val="001816B2"/>
    <w:rsid w:val="00181FCA"/>
    <w:rsid w:val="001821E8"/>
    <w:rsid w:val="0018239F"/>
    <w:rsid w:val="001831C9"/>
    <w:rsid w:val="00183A7D"/>
    <w:rsid w:val="00183E01"/>
    <w:rsid w:val="0018477D"/>
    <w:rsid w:val="0018483F"/>
    <w:rsid w:val="0018492C"/>
    <w:rsid w:val="00184930"/>
    <w:rsid w:val="001853A9"/>
    <w:rsid w:val="00185508"/>
    <w:rsid w:val="00186993"/>
    <w:rsid w:val="00186C86"/>
    <w:rsid w:val="0018709E"/>
    <w:rsid w:val="001874AB"/>
    <w:rsid w:val="00190C16"/>
    <w:rsid w:val="00190C8E"/>
    <w:rsid w:val="00190D5B"/>
    <w:rsid w:val="0019110F"/>
    <w:rsid w:val="00191130"/>
    <w:rsid w:val="00191A99"/>
    <w:rsid w:val="00191E36"/>
    <w:rsid w:val="00193267"/>
    <w:rsid w:val="001932F1"/>
    <w:rsid w:val="001938E5"/>
    <w:rsid w:val="0019392D"/>
    <w:rsid w:val="00193AC1"/>
    <w:rsid w:val="00193C69"/>
    <w:rsid w:val="00193FE1"/>
    <w:rsid w:val="00194CB6"/>
    <w:rsid w:val="00195946"/>
    <w:rsid w:val="00195B3E"/>
    <w:rsid w:val="00195B9B"/>
    <w:rsid w:val="001963EE"/>
    <w:rsid w:val="0019679E"/>
    <w:rsid w:val="0019694E"/>
    <w:rsid w:val="00197407"/>
    <w:rsid w:val="00197B9A"/>
    <w:rsid w:val="001A0FF3"/>
    <w:rsid w:val="001A1209"/>
    <w:rsid w:val="001A12DF"/>
    <w:rsid w:val="001A1C41"/>
    <w:rsid w:val="001A1CB2"/>
    <w:rsid w:val="001A1D29"/>
    <w:rsid w:val="001A1FAE"/>
    <w:rsid w:val="001A24A9"/>
    <w:rsid w:val="001A27BC"/>
    <w:rsid w:val="001A30A0"/>
    <w:rsid w:val="001A3124"/>
    <w:rsid w:val="001A3EF6"/>
    <w:rsid w:val="001A405F"/>
    <w:rsid w:val="001A49E2"/>
    <w:rsid w:val="001A55EC"/>
    <w:rsid w:val="001A560C"/>
    <w:rsid w:val="001A56BF"/>
    <w:rsid w:val="001A6112"/>
    <w:rsid w:val="001A64D6"/>
    <w:rsid w:val="001A6E2D"/>
    <w:rsid w:val="001A735A"/>
    <w:rsid w:val="001A76C9"/>
    <w:rsid w:val="001A77A7"/>
    <w:rsid w:val="001A7AD1"/>
    <w:rsid w:val="001A7F15"/>
    <w:rsid w:val="001B01EB"/>
    <w:rsid w:val="001B0365"/>
    <w:rsid w:val="001B0941"/>
    <w:rsid w:val="001B0DCF"/>
    <w:rsid w:val="001B12AC"/>
    <w:rsid w:val="001B14B1"/>
    <w:rsid w:val="001B189A"/>
    <w:rsid w:val="001B1929"/>
    <w:rsid w:val="001B2276"/>
    <w:rsid w:val="001B38D4"/>
    <w:rsid w:val="001B3BC7"/>
    <w:rsid w:val="001B4EAA"/>
    <w:rsid w:val="001B5CFC"/>
    <w:rsid w:val="001B6D96"/>
    <w:rsid w:val="001B7098"/>
    <w:rsid w:val="001B773D"/>
    <w:rsid w:val="001C0814"/>
    <w:rsid w:val="001C0864"/>
    <w:rsid w:val="001C0ED1"/>
    <w:rsid w:val="001C0FD4"/>
    <w:rsid w:val="001C168E"/>
    <w:rsid w:val="001C19B8"/>
    <w:rsid w:val="001C1DDE"/>
    <w:rsid w:val="001C2559"/>
    <w:rsid w:val="001C26E4"/>
    <w:rsid w:val="001C2BCC"/>
    <w:rsid w:val="001C32AD"/>
    <w:rsid w:val="001C4038"/>
    <w:rsid w:val="001C69ED"/>
    <w:rsid w:val="001D01CA"/>
    <w:rsid w:val="001D09B6"/>
    <w:rsid w:val="001D09B9"/>
    <w:rsid w:val="001D0AFC"/>
    <w:rsid w:val="001D0C91"/>
    <w:rsid w:val="001D0D25"/>
    <w:rsid w:val="001D16AF"/>
    <w:rsid w:val="001D1E19"/>
    <w:rsid w:val="001D27FC"/>
    <w:rsid w:val="001D305B"/>
    <w:rsid w:val="001D3EF8"/>
    <w:rsid w:val="001D463C"/>
    <w:rsid w:val="001D473C"/>
    <w:rsid w:val="001D4779"/>
    <w:rsid w:val="001D4D14"/>
    <w:rsid w:val="001D5E51"/>
    <w:rsid w:val="001D643F"/>
    <w:rsid w:val="001D6B13"/>
    <w:rsid w:val="001D6B9C"/>
    <w:rsid w:val="001D7786"/>
    <w:rsid w:val="001E0C24"/>
    <w:rsid w:val="001E0DCE"/>
    <w:rsid w:val="001E100E"/>
    <w:rsid w:val="001E1B6A"/>
    <w:rsid w:val="001E1FFD"/>
    <w:rsid w:val="001E223C"/>
    <w:rsid w:val="001E22CF"/>
    <w:rsid w:val="001E264D"/>
    <w:rsid w:val="001E36D1"/>
    <w:rsid w:val="001E3D06"/>
    <w:rsid w:val="001E4429"/>
    <w:rsid w:val="001E4F2E"/>
    <w:rsid w:val="001E54E8"/>
    <w:rsid w:val="001E5591"/>
    <w:rsid w:val="001E5640"/>
    <w:rsid w:val="001E58A1"/>
    <w:rsid w:val="001E59C3"/>
    <w:rsid w:val="001E5A18"/>
    <w:rsid w:val="001E5EA9"/>
    <w:rsid w:val="001E5F1A"/>
    <w:rsid w:val="001E6C61"/>
    <w:rsid w:val="001E6CD4"/>
    <w:rsid w:val="001E778C"/>
    <w:rsid w:val="001F05B1"/>
    <w:rsid w:val="001F071B"/>
    <w:rsid w:val="001F0EBB"/>
    <w:rsid w:val="001F119C"/>
    <w:rsid w:val="001F13DC"/>
    <w:rsid w:val="001F1CE2"/>
    <w:rsid w:val="001F1D1D"/>
    <w:rsid w:val="001F202B"/>
    <w:rsid w:val="001F2310"/>
    <w:rsid w:val="001F29E5"/>
    <w:rsid w:val="001F2D2B"/>
    <w:rsid w:val="001F31ED"/>
    <w:rsid w:val="001F4EE1"/>
    <w:rsid w:val="001F5220"/>
    <w:rsid w:val="001F53B2"/>
    <w:rsid w:val="001F5A64"/>
    <w:rsid w:val="001F5B57"/>
    <w:rsid w:val="001F649B"/>
    <w:rsid w:val="001F6DFC"/>
    <w:rsid w:val="001F7182"/>
    <w:rsid w:val="0020082D"/>
    <w:rsid w:val="00200CCE"/>
    <w:rsid w:val="00200D3D"/>
    <w:rsid w:val="00201502"/>
    <w:rsid w:val="00201649"/>
    <w:rsid w:val="00201E27"/>
    <w:rsid w:val="00202F93"/>
    <w:rsid w:val="002039EB"/>
    <w:rsid w:val="00203E69"/>
    <w:rsid w:val="0020465F"/>
    <w:rsid w:val="00204665"/>
    <w:rsid w:val="002047D2"/>
    <w:rsid w:val="00204CB3"/>
    <w:rsid w:val="00204FD2"/>
    <w:rsid w:val="002056FC"/>
    <w:rsid w:val="00205A50"/>
    <w:rsid w:val="00205D1E"/>
    <w:rsid w:val="002063AE"/>
    <w:rsid w:val="00206FEC"/>
    <w:rsid w:val="0020752F"/>
    <w:rsid w:val="0021015D"/>
    <w:rsid w:val="0021043D"/>
    <w:rsid w:val="00212CC4"/>
    <w:rsid w:val="0021348D"/>
    <w:rsid w:val="002134B8"/>
    <w:rsid w:val="002139E7"/>
    <w:rsid w:val="00213E34"/>
    <w:rsid w:val="00214A6C"/>
    <w:rsid w:val="00214B2A"/>
    <w:rsid w:val="00214E79"/>
    <w:rsid w:val="00215B6C"/>
    <w:rsid w:val="00215DBC"/>
    <w:rsid w:val="00216080"/>
    <w:rsid w:val="00216AC3"/>
    <w:rsid w:val="00216AF7"/>
    <w:rsid w:val="00217F71"/>
    <w:rsid w:val="00220CB2"/>
    <w:rsid w:val="00220FC1"/>
    <w:rsid w:val="0022120D"/>
    <w:rsid w:val="00222808"/>
    <w:rsid w:val="0022293F"/>
    <w:rsid w:val="00223513"/>
    <w:rsid w:val="00223FA1"/>
    <w:rsid w:val="00224F68"/>
    <w:rsid w:val="0022579F"/>
    <w:rsid w:val="002264A0"/>
    <w:rsid w:val="002266C0"/>
    <w:rsid w:val="00226C80"/>
    <w:rsid w:val="00226E4D"/>
    <w:rsid w:val="00226F50"/>
    <w:rsid w:val="002275AF"/>
    <w:rsid w:val="00227CEC"/>
    <w:rsid w:val="002303B1"/>
    <w:rsid w:val="002316BF"/>
    <w:rsid w:val="002318C2"/>
    <w:rsid w:val="00231E75"/>
    <w:rsid w:val="00231EA7"/>
    <w:rsid w:val="002323B3"/>
    <w:rsid w:val="002327AB"/>
    <w:rsid w:val="00232DC4"/>
    <w:rsid w:val="002333BF"/>
    <w:rsid w:val="00233F97"/>
    <w:rsid w:val="002340A5"/>
    <w:rsid w:val="002341C9"/>
    <w:rsid w:val="0023481A"/>
    <w:rsid w:val="00234A7F"/>
    <w:rsid w:val="00234D2A"/>
    <w:rsid w:val="00234FB2"/>
    <w:rsid w:val="00235058"/>
    <w:rsid w:val="002350BB"/>
    <w:rsid w:val="00235B34"/>
    <w:rsid w:val="00235E3A"/>
    <w:rsid w:val="00236777"/>
    <w:rsid w:val="0023796C"/>
    <w:rsid w:val="00237E1A"/>
    <w:rsid w:val="00240A42"/>
    <w:rsid w:val="00241170"/>
    <w:rsid w:val="00241983"/>
    <w:rsid w:val="00241B79"/>
    <w:rsid w:val="00241E28"/>
    <w:rsid w:val="00242E3E"/>
    <w:rsid w:val="00242F29"/>
    <w:rsid w:val="00242FBE"/>
    <w:rsid w:val="002431D0"/>
    <w:rsid w:val="00243274"/>
    <w:rsid w:val="0024334D"/>
    <w:rsid w:val="00244BF2"/>
    <w:rsid w:val="002455BB"/>
    <w:rsid w:val="00245FA2"/>
    <w:rsid w:val="002463A0"/>
    <w:rsid w:val="00246B99"/>
    <w:rsid w:val="00246C9F"/>
    <w:rsid w:val="0024700D"/>
    <w:rsid w:val="0024762F"/>
    <w:rsid w:val="002477A3"/>
    <w:rsid w:val="00250954"/>
    <w:rsid w:val="00250EB2"/>
    <w:rsid w:val="0025182E"/>
    <w:rsid w:val="00252208"/>
    <w:rsid w:val="00252CC0"/>
    <w:rsid w:val="002537DF"/>
    <w:rsid w:val="00254075"/>
    <w:rsid w:val="00254912"/>
    <w:rsid w:val="002556E7"/>
    <w:rsid w:val="0025604F"/>
    <w:rsid w:val="00256126"/>
    <w:rsid w:val="00256CCE"/>
    <w:rsid w:val="00257BAE"/>
    <w:rsid w:val="00257F28"/>
    <w:rsid w:val="00257FEC"/>
    <w:rsid w:val="0026021D"/>
    <w:rsid w:val="002606F3"/>
    <w:rsid w:val="002613C7"/>
    <w:rsid w:val="00262192"/>
    <w:rsid w:val="0026251E"/>
    <w:rsid w:val="0026296A"/>
    <w:rsid w:val="00262E14"/>
    <w:rsid w:val="00262E29"/>
    <w:rsid w:val="00263439"/>
    <w:rsid w:val="002635C9"/>
    <w:rsid w:val="00263832"/>
    <w:rsid w:val="00263AC8"/>
    <w:rsid w:val="00263BA1"/>
    <w:rsid w:val="002657D8"/>
    <w:rsid w:val="00265B7B"/>
    <w:rsid w:val="00265F95"/>
    <w:rsid w:val="0026695C"/>
    <w:rsid w:val="00266EC2"/>
    <w:rsid w:val="002672BA"/>
    <w:rsid w:val="0027004E"/>
    <w:rsid w:val="002705F2"/>
    <w:rsid w:val="00270F55"/>
    <w:rsid w:val="00271738"/>
    <w:rsid w:val="002721D1"/>
    <w:rsid w:val="00272DD5"/>
    <w:rsid w:val="00273098"/>
    <w:rsid w:val="00273988"/>
    <w:rsid w:val="00273CC9"/>
    <w:rsid w:val="0027404B"/>
    <w:rsid w:val="0027442E"/>
    <w:rsid w:val="0027453C"/>
    <w:rsid w:val="00275214"/>
    <w:rsid w:val="002757CC"/>
    <w:rsid w:val="00275CB6"/>
    <w:rsid w:val="0027600B"/>
    <w:rsid w:val="00276D69"/>
    <w:rsid w:val="0027703D"/>
    <w:rsid w:val="0027711E"/>
    <w:rsid w:val="00277503"/>
    <w:rsid w:val="00277584"/>
    <w:rsid w:val="0027776F"/>
    <w:rsid w:val="00277A2E"/>
    <w:rsid w:val="00277E01"/>
    <w:rsid w:val="00280958"/>
    <w:rsid w:val="00280AEA"/>
    <w:rsid w:val="00281B33"/>
    <w:rsid w:val="00281E27"/>
    <w:rsid w:val="00283A48"/>
    <w:rsid w:val="00283E1D"/>
    <w:rsid w:val="00285D2D"/>
    <w:rsid w:val="00285E8C"/>
    <w:rsid w:val="00285ED7"/>
    <w:rsid w:val="00286D57"/>
    <w:rsid w:val="00287CF7"/>
    <w:rsid w:val="00287F7B"/>
    <w:rsid w:val="00290B0B"/>
    <w:rsid w:val="00291354"/>
    <w:rsid w:val="00291C89"/>
    <w:rsid w:val="00291D84"/>
    <w:rsid w:val="00291F92"/>
    <w:rsid w:val="0029244D"/>
    <w:rsid w:val="00292DC5"/>
    <w:rsid w:val="00293907"/>
    <w:rsid w:val="00293B3A"/>
    <w:rsid w:val="002942C1"/>
    <w:rsid w:val="00294586"/>
    <w:rsid w:val="00295980"/>
    <w:rsid w:val="00295E2C"/>
    <w:rsid w:val="00295FBA"/>
    <w:rsid w:val="00296E24"/>
    <w:rsid w:val="00297124"/>
    <w:rsid w:val="00297852"/>
    <w:rsid w:val="00297E0E"/>
    <w:rsid w:val="00297EFE"/>
    <w:rsid w:val="002A0111"/>
    <w:rsid w:val="002A051E"/>
    <w:rsid w:val="002A138B"/>
    <w:rsid w:val="002A1762"/>
    <w:rsid w:val="002A1854"/>
    <w:rsid w:val="002A1CBC"/>
    <w:rsid w:val="002A298D"/>
    <w:rsid w:val="002A2B58"/>
    <w:rsid w:val="002A2E91"/>
    <w:rsid w:val="002A3958"/>
    <w:rsid w:val="002A4487"/>
    <w:rsid w:val="002A49DF"/>
    <w:rsid w:val="002A4B76"/>
    <w:rsid w:val="002A5C12"/>
    <w:rsid w:val="002A6445"/>
    <w:rsid w:val="002A6C6B"/>
    <w:rsid w:val="002A6FBB"/>
    <w:rsid w:val="002B0E93"/>
    <w:rsid w:val="002B1C75"/>
    <w:rsid w:val="002B1EE8"/>
    <w:rsid w:val="002B204F"/>
    <w:rsid w:val="002B2521"/>
    <w:rsid w:val="002B2970"/>
    <w:rsid w:val="002B2ABE"/>
    <w:rsid w:val="002B312B"/>
    <w:rsid w:val="002B31AA"/>
    <w:rsid w:val="002B36C7"/>
    <w:rsid w:val="002B3C61"/>
    <w:rsid w:val="002B3E11"/>
    <w:rsid w:val="002B3F25"/>
    <w:rsid w:val="002B4308"/>
    <w:rsid w:val="002B4B14"/>
    <w:rsid w:val="002B4E29"/>
    <w:rsid w:val="002B4E5B"/>
    <w:rsid w:val="002B4EFC"/>
    <w:rsid w:val="002B5452"/>
    <w:rsid w:val="002B5942"/>
    <w:rsid w:val="002B5F40"/>
    <w:rsid w:val="002B6242"/>
    <w:rsid w:val="002B633C"/>
    <w:rsid w:val="002B67F9"/>
    <w:rsid w:val="002B6F5A"/>
    <w:rsid w:val="002B7150"/>
    <w:rsid w:val="002B77E3"/>
    <w:rsid w:val="002B7A39"/>
    <w:rsid w:val="002B7BE8"/>
    <w:rsid w:val="002B7BFC"/>
    <w:rsid w:val="002B7C50"/>
    <w:rsid w:val="002C0A0D"/>
    <w:rsid w:val="002C0B97"/>
    <w:rsid w:val="002C1EA8"/>
    <w:rsid w:val="002C200D"/>
    <w:rsid w:val="002C234E"/>
    <w:rsid w:val="002C2DF2"/>
    <w:rsid w:val="002C2ED6"/>
    <w:rsid w:val="002C3336"/>
    <w:rsid w:val="002C4A7A"/>
    <w:rsid w:val="002C4A7F"/>
    <w:rsid w:val="002C5E3A"/>
    <w:rsid w:val="002C60C8"/>
    <w:rsid w:val="002C619A"/>
    <w:rsid w:val="002C7255"/>
    <w:rsid w:val="002C7399"/>
    <w:rsid w:val="002C75CD"/>
    <w:rsid w:val="002D0480"/>
    <w:rsid w:val="002D1931"/>
    <w:rsid w:val="002D1B0B"/>
    <w:rsid w:val="002D1E68"/>
    <w:rsid w:val="002D1E8A"/>
    <w:rsid w:val="002D35E3"/>
    <w:rsid w:val="002D3773"/>
    <w:rsid w:val="002D3E41"/>
    <w:rsid w:val="002D405A"/>
    <w:rsid w:val="002D4760"/>
    <w:rsid w:val="002D4C54"/>
    <w:rsid w:val="002D4D0A"/>
    <w:rsid w:val="002D4FEA"/>
    <w:rsid w:val="002D549E"/>
    <w:rsid w:val="002D5656"/>
    <w:rsid w:val="002D56F2"/>
    <w:rsid w:val="002D6E15"/>
    <w:rsid w:val="002D78D0"/>
    <w:rsid w:val="002D7D7C"/>
    <w:rsid w:val="002E01E1"/>
    <w:rsid w:val="002E02CA"/>
    <w:rsid w:val="002E232F"/>
    <w:rsid w:val="002E27F6"/>
    <w:rsid w:val="002E2D17"/>
    <w:rsid w:val="002E2E43"/>
    <w:rsid w:val="002E2F57"/>
    <w:rsid w:val="002E350C"/>
    <w:rsid w:val="002E3ED7"/>
    <w:rsid w:val="002E44B8"/>
    <w:rsid w:val="002E462A"/>
    <w:rsid w:val="002E465B"/>
    <w:rsid w:val="002E4A8F"/>
    <w:rsid w:val="002E4FB0"/>
    <w:rsid w:val="002E5185"/>
    <w:rsid w:val="002E53F5"/>
    <w:rsid w:val="002E54B5"/>
    <w:rsid w:val="002E5E14"/>
    <w:rsid w:val="002E6070"/>
    <w:rsid w:val="002E6439"/>
    <w:rsid w:val="002E7CC7"/>
    <w:rsid w:val="002E7F99"/>
    <w:rsid w:val="002F08CC"/>
    <w:rsid w:val="002F0FA0"/>
    <w:rsid w:val="002F1469"/>
    <w:rsid w:val="002F21BF"/>
    <w:rsid w:val="002F23C3"/>
    <w:rsid w:val="002F26D0"/>
    <w:rsid w:val="002F27D4"/>
    <w:rsid w:val="002F29FE"/>
    <w:rsid w:val="002F2C8B"/>
    <w:rsid w:val="002F2DCA"/>
    <w:rsid w:val="002F3150"/>
    <w:rsid w:val="002F38D7"/>
    <w:rsid w:val="002F3C2D"/>
    <w:rsid w:val="002F3D1A"/>
    <w:rsid w:val="002F419B"/>
    <w:rsid w:val="002F56FA"/>
    <w:rsid w:val="002F5BB9"/>
    <w:rsid w:val="002F649F"/>
    <w:rsid w:val="002F675C"/>
    <w:rsid w:val="002F68E1"/>
    <w:rsid w:val="002F6EF3"/>
    <w:rsid w:val="0030051E"/>
    <w:rsid w:val="0030161E"/>
    <w:rsid w:val="0030193B"/>
    <w:rsid w:val="00301C0A"/>
    <w:rsid w:val="0030209C"/>
    <w:rsid w:val="0030233C"/>
    <w:rsid w:val="003026B7"/>
    <w:rsid w:val="00302BFD"/>
    <w:rsid w:val="00303534"/>
    <w:rsid w:val="003038A8"/>
    <w:rsid w:val="00303C91"/>
    <w:rsid w:val="00303CCC"/>
    <w:rsid w:val="00303F18"/>
    <w:rsid w:val="0030443C"/>
    <w:rsid w:val="00304636"/>
    <w:rsid w:val="00304D1D"/>
    <w:rsid w:val="00305427"/>
    <w:rsid w:val="003058BD"/>
    <w:rsid w:val="003060DB"/>
    <w:rsid w:val="00306C7E"/>
    <w:rsid w:val="003072BE"/>
    <w:rsid w:val="00307A46"/>
    <w:rsid w:val="00307D37"/>
    <w:rsid w:val="00307E42"/>
    <w:rsid w:val="00310341"/>
    <w:rsid w:val="00310B78"/>
    <w:rsid w:val="003111C4"/>
    <w:rsid w:val="00311CA7"/>
    <w:rsid w:val="00311D2E"/>
    <w:rsid w:val="003123A3"/>
    <w:rsid w:val="00312B5A"/>
    <w:rsid w:val="00312EA6"/>
    <w:rsid w:val="00313239"/>
    <w:rsid w:val="00313AF4"/>
    <w:rsid w:val="00313D7E"/>
    <w:rsid w:val="00314FC7"/>
    <w:rsid w:val="003155C5"/>
    <w:rsid w:val="003160EA"/>
    <w:rsid w:val="0031655F"/>
    <w:rsid w:val="003166D2"/>
    <w:rsid w:val="00316D32"/>
    <w:rsid w:val="003173ED"/>
    <w:rsid w:val="00317CB1"/>
    <w:rsid w:val="00320215"/>
    <w:rsid w:val="0032041E"/>
    <w:rsid w:val="00320441"/>
    <w:rsid w:val="00321D41"/>
    <w:rsid w:val="0032269D"/>
    <w:rsid w:val="00322B38"/>
    <w:rsid w:val="00322BDB"/>
    <w:rsid w:val="00322C57"/>
    <w:rsid w:val="00325098"/>
    <w:rsid w:val="0032512F"/>
    <w:rsid w:val="003257B4"/>
    <w:rsid w:val="00326AA7"/>
    <w:rsid w:val="00330824"/>
    <w:rsid w:val="00331353"/>
    <w:rsid w:val="00331BD8"/>
    <w:rsid w:val="00331C81"/>
    <w:rsid w:val="00332984"/>
    <w:rsid w:val="00332F23"/>
    <w:rsid w:val="0033325A"/>
    <w:rsid w:val="00333A10"/>
    <w:rsid w:val="00334298"/>
    <w:rsid w:val="003342CF"/>
    <w:rsid w:val="003344A8"/>
    <w:rsid w:val="003361A3"/>
    <w:rsid w:val="00336556"/>
    <w:rsid w:val="00337A4A"/>
    <w:rsid w:val="00340973"/>
    <w:rsid w:val="00340976"/>
    <w:rsid w:val="003415CF"/>
    <w:rsid w:val="00342333"/>
    <w:rsid w:val="003423A9"/>
    <w:rsid w:val="003426EB"/>
    <w:rsid w:val="003435EB"/>
    <w:rsid w:val="00343A6E"/>
    <w:rsid w:val="00343B09"/>
    <w:rsid w:val="00343B1C"/>
    <w:rsid w:val="00344C62"/>
    <w:rsid w:val="00344F32"/>
    <w:rsid w:val="00344F98"/>
    <w:rsid w:val="00345414"/>
    <w:rsid w:val="0034542A"/>
    <w:rsid w:val="0034593E"/>
    <w:rsid w:val="003462DD"/>
    <w:rsid w:val="00346410"/>
    <w:rsid w:val="003469D0"/>
    <w:rsid w:val="00347CF3"/>
    <w:rsid w:val="00350007"/>
    <w:rsid w:val="003501AF"/>
    <w:rsid w:val="003504C0"/>
    <w:rsid w:val="00350859"/>
    <w:rsid w:val="00350DDD"/>
    <w:rsid w:val="00350EEC"/>
    <w:rsid w:val="003513A7"/>
    <w:rsid w:val="0035189D"/>
    <w:rsid w:val="00351AEF"/>
    <w:rsid w:val="00351E61"/>
    <w:rsid w:val="00352397"/>
    <w:rsid w:val="003523C4"/>
    <w:rsid w:val="00352470"/>
    <w:rsid w:val="003526EF"/>
    <w:rsid w:val="00352811"/>
    <w:rsid w:val="00352B5E"/>
    <w:rsid w:val="0035321E"/>
    <w:rsid w:val="00353E2D"/>
    <w:rsid w:val="00354542"/>
    <w:rsid w:val="00354DAC"/>
    <w:rsid w:val="00355131"/>
    <w:rsid w:val="00355539"/>
    <w:rsid w:val="00355993"/>
    <w:rsid w:val="00355ACC"/>
    <w:rsid w:val="00356832"/>
    <w:rsid w:val="00356FBB"/>
    <w:rsid w:val="00360975"/>
    <w:rsid w:val="00360B50"/>
    <w:rsid w:val="00361189"/>
    <w:rsid w:val="003612CA"/>
    <w:rsid w:val="00361755"/>
    <w:rsid w:val="00361D75"/>
    <w:rsid w:val="00362168"/>
    <w:rsid w:val="0036284A"/>
    <w:rsid w:val="003632AA"/>
    <w:rsid w:val="003637D7"/>
    <w:rsid w:val="00363AB9"/>
    <w:rsid w:val="00363B23"/>
    <w:rsid w:val="00363DCA"/>
    <w:rsid w:val="00363FC6"/>
    <w:rsid w:val="003654AB"/>
    <w:rsid w:val="00365BF5"/>
    <w:rsid w:val="00366046"/>
    <w:rsid w:val="00366AE8"/>
    <w:rsid w:val="00366DE4"/>
    <w:rsid w:val="0036774C"/>
    <w:rsid w:val="003678DC"/>
    <w:rsid w:val="00367C60"/>
    <w:rsid w:val="00370559"/>
    <w:rsid w:val="003705C8"/>
    <w:rsid w:val="003707D8"/>
    <w:rsid w:val="00370880"/>
    <w:rsid w:val="00370CFD"/>
    <w:rsid w:val="00371A14"/>
    <w:rsid w:val="00371FCF"/>
    <w:rsid w:val="00372648"/>
    <w:rsid w:val="0037268F"/>
    <w:rsid w:val="00372926"/>
    <w:rsid w:val="00372957"/>
    <w:rsid w:val="00374BB2"/>
    <w:rsid w:val="00375A25"/>
    <w:rsid w:val="00376761"/>
    <w:rsid w:val="0037680D"/>
    <w:rsid w:val="00376F81"/>
    <w:rsid w:val="0037713A"/>
    <w:rsid w:val="00377148"/>
    <w:rsid w:val="00377666"/>
    <w:rsid w:val="00380B68"/>
    <w:rsid w:val="00380D58"/>
    <w:rsid w:val="00380F8B"/>
    <w:rsid w:val="003810D4"/>
    <w:rsid w:val="0038144B"/>
    <w:rsid w:val="00381A74"/>
    <w:rsid w:val="00381C63"/>
    <w:rsid w:val="00381E40"/>
    <w:rsid w:val="003828EC"/>
    <w:rsid w:val="00382F2C"/>
    <w:rsid w:val="003831C2"/>
    <w:rsid w:val="00383B5E"/>
    <w:rsid w:val="00383F3A"/>
    <w:rsid w:val="003856FF"/>
    <w:rsid w:val="0038587C"/>
    <w:rsid w:val="0038663B"/>
    <w:rsid w:val="00387112"/>
    <w:rsid w:val="0038713D"/>
    <w:rsid w:val="003878DD"/>
    <w:rsid w:val="00387AA8"/>
    <w:rsid w:val="00387CF3"/>
    <w:rsid w:val="00390C06"/>
    <w:rsid w:val="0039165D"/>
    <w:rsid w:val="00391CD7"/>
    <w:rsid w:val="003920D5"/>
    <w:rsid w:val="003922C4"/>
    <w:rsid w:val="00392308"/>
    <w:rsid w:val="003926FA"/>
    <w:rsid w:val="003927C2"/>
    <w:rsid w:val="00392A35"/>
    <w:rsid w:val="00392AE6"/>
    <w:rsid w:val="00392B6E"/>
    <w:rsid w:val="00392F99"/>
    <w:rsid w:val="00393BFC"/>
    <w:rsid w:val="00394337"/>
    <w:rsid w:val="00395E37"/>
    <w:rsid w:val="0039639B"/>
    <w:rsid w:val="00396424"/>
    <w:rsid w:val="00396E63"/>
    <w:rsid w:val="00397BF0"/>
    <w:rsid w:val="003A0402"/>
    <w:rsid w:val="003A2752"/>
    <w:rsid w:val="003A2951"/>
    <w:rsid w:val="003A342A"/>
    <w:rsid w:val="003A3B7C"/>
    <w:rsid w:val="003A43F2"/>
    <w:rsid w:val="003A4DEC"/>
    <w:rsid w:val="003A51A7"/>
    <w:rsid w:val="003A5BD6"/>
    <w:rsid w:val="003A603D"/>
    <w:rsid w:val="003A67BC"/>
    <w:rsid w:val="003A689F"/>
    <w:rsid w:val="003A6907"/>
    <w:rsid w:val="003A6BF7"/>
    <w:rsid w:val="003A734B"/>
    <w:rsid w:val="003B0094"/>
    <w:rsid w:val="003B07DE"/>
    <w:rsid w:val="003B07F4"/>
    <w:rsid w:val="003B0898"/>
    <w:rsid w:val="003B0FEE"/>
    <w:rsid w:val="003B1A90"/>
    <w:rsid w:val="003B1CEB"/>
    <w:rsid w:val="003B2ECD"/>
    <w:rsid w:val="003B4F61"/>
    <w:rsid w:val="003B53F1"/>
    <w:rsid w:val="003B543D"/>
    <w:rsid w:val="003B599C"/>
    <w:rsid w:val="003B5C36"/>
    <w:rsid w:val="003B5F96"/>
    <w:rsid w:val="003B65B6"/>
    <w:rsid w:val="003B6FC6"/>
    <w:rsid w:val="003B7260"/>
    <w:rsid w:val="003C02A3"/>
    <w:rsid w:val="003C0A0F"/>
    <w:rsid w:val="003C140C"/>
    <w:rsid w:val="003C2352"/>
    <w:rsid w:val="003C23DF"/>
    <w:rsid w:val="003C2505"/>
    <w:rsid w:val="003C2D44"/>
    <w:rsid w:val="003C3B74"/>
    <w:rsid w:val="003C41A4"/>
    <w:rsid w:val="003C4393"/>
    <w:rsid w:val="003C47BD"/>
    <w:rsid w:val="003C4FA3"/>
    <w:rsid w:val="003C552B"/>
    <w:rsid w:val="003C5A1A"/>
    <w:rsid w:val="003C6068"/>
    <w:rsid w:val="003C6C51"/>
    <w:rsid w:val="003C6E7A"/>
    <w:rsid w:val="003C74A9"/>
    <w:rsid w:val="003C7649"/>
    <w:rsid w:val="003C780D"/>
    <w:rsid w:val="003C79B9"/>
    <w:rsid w:val="003C7A0A"/>
    <w:rsid w:val="003C7B04"/>
    <w:rsid w:val="003C7B9E"/>
    <w:rsid w:val="003C7D6E"/>
    <w:rsid w:val="003D0A58"/>
    <w:rsid w:val="003D0C33"/>
    <w:rsid w:val="003D0C76"/>
    <w:rsid w:val="003D1552"/>
    <w:rsid w:val="003D17E1"/>
    <w:rsid w:val="003D33E1"/>
    <w:rsid w:val="003D35B9"/>
    <w:rsid w:val="003D4BE6"/>
    <w:rsid w:val="003D5166"/>
    <w:rsid w:val="003D5918"/>
    <w:rsid w:val="003D5A85"/>
    <w:rsid w:val="003D5E75"/>
    <w:rsid w:val="003D5FFD"/>
    <w:rsid w:val="003D6081"/>
    <w:rsid w:val="003D60C8"/>
    <w:rsid w:val="003D619C"/>
    <w:rsid w:val="003D6823"/>
    <w:rsid w:val="003D7187"/>
    <w:rsid w:val="003D7B58"/>
    <w:rsid w:val="003D7B9C"/>
    <w:rsid w:val="003D7C55"/>
    <w:rsid w:val="003E054E"/>
    <w:rsid w:val="003E08CC"/>
    <w:rsid w:val="003E146D"/>
    <w:rsid w:val="003E1B05"/>
    <w:rsid w:val="003E2627"/>
    <w:rsid w:val="003E281F"/>
    <w:rsid w:val="003E31F1"/>
    <w:rsid w:val="003E3C53"/>
    <w:rsid w:val="003E4A0E"/>
    <w:rsid w:val="003E4A2B"/>
    <w:rsid w:val="003E4F90"/>
    <w:rsid w:val="003E51F5"/>
    <w:rsid w:val="003E539C"/>
    <w:rsid w:val="003E5751"/>
    <w:rsid w:val="003E585C"/>
    <w:rsid w:val="003E6158"/>
    <w:rsid w:val="003E7263"/>
    <w:rsid w:val="003E742F"/>
    <w:rsid w:val="003E7EEE"/>
    <w:rsid w:val="003F008E"/>
    <w:rsid w:val="003F0938"/>
    <w:rsid w:val="003F0ECB"/>
    <w:rsid w:val="003F1A38"/>
    <w:rsid w:val="003F2041"/>
    <w:rsid w:val="003F235E"/>
    <w:rsid w:val="003F26F7"/>
    <w:rsid w:val="003F275C"/>
    <w:rsid w:val="003F2DCA"/>
    <w:rsid w:val="003F30C1"/>
    <w:rsid w:val="003F3816"/>
    <w:rsid w:val="003F3994"/>
    <w:rsid w:val="003F4C41"/>
    <w:rsid w:val="003F4FBC"/>
    <w:rsid w:val="003F5383"/>
    <w:rsid w:val="003F5548"/>
    <w:rsid w:val="003F5832"/>
    <w:rsid w:val="003F6487"/>
    <w:rsid w:val="003F68AB"/>
    <w:rsid w:val="003F6B64"/>
    <w:rsid w:val="00400A46"/>
    <w:rsid w:val="00401AF7"/>
    <w:rsid w:val="00402272"/>
    <w:rsid w:val="004028B3"/>
    <w:rsid w:val="00403290"/>
    <w:rsid w:val="00403611"/>
    <w:rsid w:val="00403818"/>
    <w:rsid w:val="004054F3"/>
    <w:rsid w:val="0040566C"/>
    <w:rsid w:val="00405725"/>
    <w:rsid w:val="004064DD"/>
    <w:rsid w:val="00406EAF"/>
    <w:rsid w:val="0040747A"/>
    <w:rsid w:val="004101B3"/>
    <w:rsid w:val="00410239"/>
    <w:rsid w:val="00410927"/>
    <w:rsid w:val="00410955"/>
    <w:rsid w:val="00411D17"/>
    <w:rsid w:val="00412B71"/>
    <w:rsid w:val="00412BFE"/>
    <w:rsid w:val="00412F18"/>
    <w:rsid w:val="004136DE"/>
    <w:rsid w:val="00413BB2"/>
    <w:rsid w:val="00414959"/>
    <w:rsid w:val="004149B0"/>
    <w:rsid w:val="00414AE7"/>
    <w:rsid w:val="00414CBB"/>
    <w:rsid w:val="00414DAE"/>
    <w:rsid w:val="0041562E"/>
    <w:rsid w:val="00415733"/>
    <w:rsid w:val="00416DD2"/>
    <w:rsid w:val="0041736E"/>
    <w:rsid w:val="0041795E"/>
    <w:rsid w:val="00417A7F"/>
    <w:rsid w:val="00417E68"/>
    <w:rsid w:val="0042070F"/>
    <w:rsid w:val="00420817"/>
    <w:rsid w:val="0042096B"/>
    <w:rsid w:val="00420A12"/>
    <w:rsid w:val="00421062"/>
    <w:rsid w:val="00421180"/>
    <w:rsid w:val="004216F1"/>
    <w:rsid w:val="004219E2"/>
    <w:rsid w:val="00421EFE"/>
    <w:rsid w:val="0042213A"/>
    <w:rsid w:val="00423268"/>
    <w:rsid w:val="00424023"/>
    <w:rsid w:val="00424692"/>
    <w:rsid w:val="0042540D"/>
    <w:rsid w:val="00426069"/>
    <w:rsid w:val="00426585"/>
    <w:rsid w:val="00426C5E"/>
    <w:rsid w:val="00426FD1"/>
    <w:rsid w:val="00427C13"/>
    <w:rsid w:val="00427D7C"/>
    <w:rsid w:val="004304BF"/>
    <w:rsid w:val="004305AA"/>
    <w:rsid w:val="00431333"/>
    <w:rsid w:val="0043175D"/>
    <w:rsid w:val="00431763"/>
    <w:rsid w:val="00431EC8"/>
    <w:rsid w:val="00432975"/>
    <w:rsid w:val="004337C4"/>
    <w:rsid w:val="00433C72"/>
    <w:rsid w:val="00433F17"/>
    <w:rsid w:val="00434738"/>
    <w:rsid w:val="00434E6B"/>
    <w:rsid w:val="0043505A"/>
    <w:rsid w:val="004351D5"/>
    <w:rsid w:val="00435556"/>
    <w:rsid w:val="00435AB1"/>
    <w:rsid w:val="00435BED"/>
    <w:rsid w:val="00435F84"/>
    <w:rsid w:val="00436093"/>
    <w:rsid w:val="00436131"/>
    <w:rsid w:val="00436B5A"/>
    <w:rsid w:val="00437578"/>
    <w:rsid w:val="004375AE"/>
    <w:rsid w:val="0044099E"/>
    <w:rsid w:val="00440A65"/>
    <w:rsid w:val="00440B6A"/>
    <w:rsid w:val="00440CB6"/>
    <w:rsid w:val="0044129A"/>
    <w:rsid w:val="004415D6"/>
    <w:rsid w:val="0044194D"/>
    <w:rsid w:val="00441AE3"/>
    <w:rsid w:val="00441B23"/>
    <w:rsid w:val="0044260A"/>
    <w:rsid w:val="00442DA5"/>
    <w:rsid w:val="00443027"/>
    <w:rsid w:val="004445BE"/>
    <w:rsid w:val="00444771"/>
    <w:rsid w:val="00444CF5"/>
    <w:rsid w:val="00445161"/>
    <w:rsid w:val="00445281"/>
    <w:rsid w:val="00446490"/>
    <w:rsid w:val="00446646"/>
    <w:rsid w:val="0044705C"/>
    <w:rsid w:val="004478A8"/>
    <w:rsid w:val="004506BD"/>
    <w:rsid w:val="004515AC"/>
    <w:rsid w:val="00451655"/>
    <w:rsid w:val="004527A9"/>
    <w:rsid w:val="004528C4"/>
    <w:rsid w:val="00452D49"/>
    <w:rsid w:val="00453419"/>
    <w:rsid w:val="00454858"/>
    <w:rsid w:val="00454EB0"/>
    <w:rsid w:val="004556C4"/>
    <w:rsid w:val="00455EE3"/>
    <w:rsid w:val="004562B5"/>
    <w:rsid w:val="0045683F"/>
    <w:rsid w:val="0045687D"/>
    <w:rsid w:val="00457393"/>
    <w:rsid w:val="00457511"/>
    <w:rsid w:val="00457529"/>
    <w:rsid w:val="004575E4"/>
    <w:rsid w:val="004576B6"/>
    <w:rsid w:val="00457E02"/>
    <w:rsid w:val="00457F37"/>
    <w:rsid w:val="00457F57"/>
    <w:rsid w:val="00460007"/>
    <w:rsid w:val="004600F4"/>
    <w:rsid w:val="00461166"/>
    <w:rsid w:val="00461644"/>
    <w:rsid w:val="00461CBF"/>
    <w:rsid w:val="00461DE9"/>
    <w:rsid w:val="00461E3E"/>
    <w:rsid w:val="00461FBA"/>
    <w:rsid w:val="004620FD"/>
    <w:rsid w:val="00462245"/>
    <w:rsid w:val="004631B9"/>
    <w:rsid w:val="004632B0"/>
    <w:rsid w:val="00465E18"/>
    <w:rsid w:val="004662C7"/>
    <w:rsid w:val="00466A5F"/>
    <w:rsid w:val="00466ACB"/>
    <w:rsid w:val="00466C76"/>
    <w:rsid w:val="00466FAF"/>
    <w:rsid w:val="004675A2"/>
    <w:rsid w:val="004679FB"/>
    <w:rsid w:val="00471223"/>
    <w:rsid w:val="00471686"/>
    <w:rsid w:val="00471F67"/>
    <w:rsid w:val="004748C8"/>
    <w:rsid w:val="004749D4"/>
    <w:rsid w:val="00474ED2"/>
    <w:rsid w:val="00475052"/>
    <w:rsid w:val="00475A1A"/>
    <w:rsid w:val="00475DA1"/>
    <w:rsid w:val="00475ED2"/>
    <w:rsid w:val="004764D3"/>
    <w:rsid w:val="0047687A"/>
    <w:rsid w:val="00476B54"/>
    <w:rsid w:val="004771FD"/>
    <w:rsid w:val="00477410"/>
    <w:rsid w:val="00477E31"/>
    <w:rsid w:val="00477F62"/>
    <w:rsid w:val="004802CF"/>
    <w:rsid w:val="004808D3"/>
    <w:rsid w:val="004811FB"/>
    <w:rsid w:val="004816C2"/>
    <w:rsid w:val="004822EF"/>
    <w:rsid w:val="00482D5A"/>
    <w:rsid w:val="0048301B"/>
    <w:rsid w:val="004831CC"/>
    <w:rsid w:val="00483777"/>
    <w:rsid w:val="00483D42"/>
    <w:rsid w:val="004853BC"/>
    <w:rsid w:val="0048570B"/>
    <w:rsid w:val="00486F92"/>
    <w:rsid w:val="00486FF7"/>
    <w:rsid w:val="00487215"/>
    <w:rsid w:val="00487BB4"/>
    <w:rsid w:val="00487E0A"/>
    <w:rsid w:val="004904DE"/>
    <w:rsid w:val="00490C97"/>
    <w:rsid w:val="00491A3E"/>
    <w:rsid w:val="004920DB"/>
    <w:rsid w:val="004924C0"/>
    <w:rsid w:val="0049259C"/>
    <w:rsid w:val="00492AD5"/>
    <w:rsid w:val="00492AE5"/>
    <w:rsid w:val="00492EF4"/>
    <w:rsid w:val="004933D6"/>
    <w:rsid w:val="00493B3A"/>
    <w:rsid w:val="00493C10"/>
    <w:rsid w:val="00494445"/>
    <w:rsid w:val="00494889"/>
    <w:rsid w:val="00495019"/>
    <w:rsid w:val="00495267"/>
    <w:rsid w:val="00495E31"/>
    <w:rsid w:val="00496455"/>
    <w:rsid w:val="0049665A"/>
    <w:rsid w:val="004A0BDA"/>
    <w:rsid w:val="004A0C42"/>
    <w:rsid w:val="004A1693"/>
    <w:rsid w:val="004A1BC5"/>
    <w:rsid w:val="004A22C2"/>
    <w:rsid w:val="004A25AB"/>
    <w:rsid w:val="004A25FA"/>
    <w:rsid w:val="004A2816"/>
    <w:rsid w:val="004A28E9"/>
    <w:rsid w:val="004A29B9"/>
    <w:rsid w:val="004A2B1D"/>
    <w:rsid w:val="004A35C6"/>
    <w:rsid w:val="004A3F3D"/>
    <w:rsid w:val="004A411C"/>
    <w:rsid w:val="004A481B"/>
    <w:rsid w:val="004A52A7"/>
    <w:rsid w:val="004A601A"/>
    <w:rsid w:val="004A6641"/>
    <w:rsid w:val="004A6702"/>
    <w:rsid w:val="004A674B"/>
    <w:rsid w:val="004A6760"/>
    <w:rsid w:val="004A6D88"/>
    <w:rsid w:val="004A705E"/>
    <w:rsid w:val="004A71E2"/>
    <w:rsid w:val="004A75B0"/>
    <w:rsid w:val="004B0100"/>
    <w:rsid w:val="004B06B0"/>
    <w:rsid w:val="004B35C4"/>
    <w:rsid w:val="004B35EF"/>
    <w:rsid w:val="004B38A2"/>
    <w:rsid w:val="004B4809"/>
    <w:rsid w:val="004B4D02"/>
    <w:rsid w:val="004B4F2E"/>
    <w:rsid w:val="004B5231"/>
    <w:rsid w:val="004B5DC8"/>
    <w:rsid w:val="004B6248"/>
    <w:rsid w:val="004B6E1E"/>
    <w:rsid w:val="004B76D9"/>
    <w:rsid w:val="004B7D07"/>
    <w:rsid w:val="004C02E6"/>
    <w:rsid w:val="004C068F"/>
    <w:rsid w:val="004C1439"/>
    <w:rsid w:val="004C22DD"/>
    <w:rsid w:val="004C289D"/>
    <w:rsid w:val="004C2C34"/>
    <w:rsid w:val="004C3039"/>
    <w:rsid w:val="004C38AC"/>
    <w:rsid w:val="004C4353"/>
    <w:rsid w:val="004C475D"/>
    <w:rsid w:val="004C6EA0"/>
    <w:rsid w:val="004C73A2"/>
    <w:rsid w:val="004C789D"/>
    <w:rsid w:val="004C7B36"/>
    <w:rsid w:val="004C7E5A"/>
    <w:rsid w:val="004D015B"/>
    <w:rsid w:val="004D0344"/>
    <w:rsid w:val="004D04B9"/>
    <w:rsid w:val="004D0BFB"/>
    <w:rsid w:val="004D2755"/>
    <w:rsid w:val="004D36FB"/>
    <w:rsid w:val="004D3874"/>
    <w:rsid w:val="004D3A14"/>
    <w:rsid w:val="004D3E8F"/>
    <w:rsid w:val="004D4997"/>
    <w:rsid w:val="004D4D1C"/>
    <w:rsid w:val="004D546C"/>
    <w:rsid w:val="004D61A2"/>
    <w:rsid w:val="004D621C"/>
    <w:rsid w:val="004D62E3"/>
    <w:rsid w:val="004D64C8"/>
    <w:rsid w:val="004D6C36"/>
    <w:rsid w:val="004E0561"/>
    <w:rsid w:val="004E0994"/>
    <w:rsid w:val="004E0B95"/>
    <w:rsid w:val="004E19C6"/>
    <w:rsid w:val="004E1DCD"/>
    <w:rsid w:val="004E207F"/>
    <w:rsid w:val="004E4FC7"/>
    <w:rsid w:val="004E55EB"/>
    <w:rsid w:val="004E5A0D"/>
    <w:rsid w:val="004E5FE8"/>
    <w:rsid w:val="004E6307"/>
    <w:rsid w:val="004E6933"/>
    <w:rsid w:val="004F084F"/>
    <w:rsid w:val="004F0B31"/>
    <w:rsid w:val="004F0E6B"/>
    <w:rsid w:val="004F1BAF"/>
    <w:rsid w:val="004F20AC"/>
    <w:rsid w:val="004F240C"/>
    <w:rsid w:val="004F2A70"/>
    <w:rsid w:val="004F392C"/>
    <w:rsid w:val="004F41A3"/>
    <w:rsid w:val="004F41CB"/>
    <w:rsid w:val="004F5A8B"/>
    <w:rsid w:val="004F6143"/>
    <w:rsid w:val="004F69A9"/>
    <w:rsid w:val="004F6B61"/>
    <w:rsid w:val="004F7EE7"/>
    <w:rsid w:val="004F7EF2"/>
    <w:rsid w:val="004F7F71"/>
    <w:rsid w:val="0050020B"/>
    <w:rsid w:val="005002DC"/>
    <w:rsid w:val="0050056B"/>
    <w:rsid w:val="00501C17"/>
    <w:rsid w:val="00502BA6"/>
    <w:rsid w:val="00502E00"/>
    <w:rsid w:val="005032E5"/>
    <w:rsid w:val="005033D9"/>
    <w:rsid w:val="00503406"/>
    <w:rsid w:val="0050468F"/>
    <w:rsid w:val="00504EB5"/>
    <w:rsid w:val="0050544F"/>
    <w:rsid w:val="0050568F"/>
    <w:rsid w:val="00505D35"/>
    <w:rsid w:val="00505D6A"/>
    <w:rsid w:val="00506184"/>
    <w:rsid w:val="00506617"/>
    <w:rsid w:val="0050665B"/>
    <w:rsid w:val="00506ADC"/>
    <w:rsid w:val="005070BA"/>
    <w:rsid w:val="00507213"/>
    <w:rsid w:val="00507288"/>
    <w:rsid w:val="00507BE9"/>
    <w:rsid w:val="00507C95"/>
    <w:rsid w:val="00507FFC"/>
    <w:rsid w:val="00510194"/>
    <w:rsid w:val="00510526"/>
    <w:rsid w:val="0051123C"/>
    <w:rsid w:val="00511520"/>
    <w:rsid w:val="00511611"/>
    <w:rsid w:val="00511AFB"/>
    <w:rsid w:val="00512988"/>
    <w:rsid w:val="00512A17"/>
    <w:rsid w:val="005130A3"/>
    <w:rsid w:val="00513FC4"/>
    <w:rsid w:val="005140AB"/>
    <w:rsid w:val="00515291"/>
    <w:rsid w:val="00515908"/>
    <w:rsid w:val="0051627A"/>
    <w:rsid w:val="005162DC"/>
    <w:rsid w:val="00516B07"/>
    <w:rsid w:val="005170E7"/>
    <w:rsid w:val="0051722C"/>
    <w:rsid w:val="00517248"/>
    <w:rsid w:val="005178D8"/>
    <w:rsid w:val="005205EC"/>
    <w:rsid w:val="00520914"/>
    <w:rsid w:val="00520FF2"/>
    <w:rsid w:val="00521A54"/>
    <w:rsid w:val="00522783"/>
    <w:rsid w:val="0052297E"/>
    <w:rsid w:val="00522BA9"/>
    <w:rsid w:val="00523BF2"/>
    <w:rsid w:val="00524552"/>
    <w:rsid w:val="005250C3"/>
    <w:rsid w:val="005251A9"/>
    <w:rsid w:val="00525A1B"/>
    <w:rsid w:val="00525B81"/>
    <w:rsid w:val="00527495"/>
    <w:rsid w:val="005278DD"/>
    <w:rsid w:val="00527A7C"/>
    <w:rsid w:val="00527F5A"/>
    <w:rsid w:val="00530FA3"/>
    <w:rsid w:val="00531129"/>
    <w:rsid w:val="00531E4C"/>
    <w:rsid w:val="00532960"/>
    <w:rsid w:val="0053322F"/>
    <w:rsid w:val="00533991"/>
    <w:rsid w:val="00533FB9"/>
    <w:rsid w:val="00534765"/>
    <w:rsid w:val="005347D7"/>
    <w:rsid w:val="00534B4E"/>
    <w:rsid w:val="00534CAA"/>
    <w:rsid w:val="00535344"/>
    <w:rsid w:val="00535572"/>
    <w:rsid w:val="00535B6B"/>
    <w:rsid w:val="0053630A"/>
    <w:rsid w:val="005368F1"/>
    <w:rsid w:val="00537993"/>
    <w:rsid w:val="005401BF"/>
    <w:rsid w:val="005408D3"/>
    <w:rsid w:val="005419D4"/>
    <w:rsid w:val="005421E6"/>
    <w:rsid w:val="005441AA"/>
    <w:rsid w:val="005446B3"/>
    <w:rsid w:val="00544A4B"/>
    <w:rsid w:val="00544CB2"/>
    <w:rsid w:val="00545794"/>
    <w:rsid w:val="005461A2"/>
    <w:rsid w:val="00546233"/>
    <w:rsid w:val="00546474"/>
    <w:rsid w:val="0054668A"/>
    <w:rsid w:val="0054681C"/>
    <w:rsid w:val="00547EE0"/>
    <w:rsid w:val="00550422"/>
    <w:rsid w:val="00551367"/>
    <w:rsid w:val="00552462"/>
    <w:rsid w:val="00552892"/>
    <w:rsid w:val="00552F2B"/>
    <w:rsid w:val="00553953"/>
    <w:rsid w:val="00554EA1"/>
    <w:rsid w:val="00555352"/>
    <w:rsid w:val="00555820"/>
    <w:rsid w:val="00556175"/>
    <w:rsid w:val="00556F06"/>
    <w:rsid w:val="0055763B"/>
    <w:rsid w:val="00560255"/>
    <w:rsid w:val="005614D5"/>
    <w:rsid w:val="00561712"/>
    <w:rsid w:val="005621DB"/>
    <w:rsid w:val="00562A28"/>
    <w:rsid w:val="00563B3E"/>
    <w:rsid w:val="00563D49"/>
    <w:rsid w:val="005644A6"/>
    <w:rsid w:val="00564624"/>
    <w:rsid w:val="00564997"/>
    <w:rsid w:val="0056550F"/>
    <w:rsid w:val="00565B12"/>
    <w:rsid w:val="00565DF6"/>
    <w:rsid w:val="00566B38"/>
    <w:rsid w:val="00566FB4"/>
    <w:rsid w:val="00570049"/>
    <w:rsid w:val="0057006D"/>
    <w:rsid w:val="005700AE"/>
    <w:rsid w:val="0057081C"/>
    <w:rsid w:val="00570E5B"/>
    <w:rsid w:val="0057165E"/>
    <w:rsid w:val="00572850"/>
    <w:rsid w:val="00574BE7"/>
    <w:rsid w:val="00574C8A"/>
    <w:rsid w:val="00575477"/>
    <w:rsid w:val="005757E0"/>
    <w:rsid w:val="00576429"/>
    <w:rsid w:val="00576EB4"/>
    <w:rsid w:val="00576F36"/>
    <w:rsid w:val="00577280"/>
    <w:rsid w:val="00577364"/>
    <w:rsid w:val="005776BD"/>
    <w:rsid w:val="00577DE5"/>
    <w:rsid w:val="00580030"/>
    <w:rsid w:val="00580889"/>
    <w:rsid w:val="0058088A"/>
    <w:rsid w:val="005817F4"/>
    <w:rsid w:val="00581BF4"/>
    <w:rsid w:val="00582093"/>
    <w:rsid w:val="0058291E"/>
    <w:rsid w:val="00582BC2"/>
    <w:rsid w:val="0058370D"/>
    <w:rsid w:val="00583EFB"/>
    <w:rsid w:val="00584281"/>
    <w:rsid w:val="00584623"/>
    <w:rsid w:val="00584B80"/>
    <w:rsid w:val="005851A7"/>
    <w:rsid w:val="00585226"/>
    <w:rsid w:val="00586058"/>
    <w:rsid w:val="005861A2"/>
    <w:rsid w:val="005874D0"/>
    <w:rsid w:val="00587927"/>
    <w:rsid w:val="00587DB0"/>
    <w:rsid w:val="0059006D"/>
    <w:rsid w:val="00591309"/>
    <w:rsid w:val="005922BE"/>
    <w:rsid w:val="0059264F"/>
    <w:rsid w:val="005938FB"/>
    <w:rsid w:val="00593D86"/>
    <w:rsid w:val="00593F3F"/>
    <w:rsid w:val="005944E3"/>
    <w:rsid w:val="00594727"/>
    <w:rsid w:val="0059576E"/>
    <w:rsid w:val="00595BBE"/>
    <w:rsid w:val="00595F3F"/>
    <w:rsid w:val="00596CBF"/>
    <w:rsid w:val="00596D01"/>
    <w:rsid w:val="005978EE"/>
    <w:rsid w:val="00597F91"/>
    <w:rsid w:val="005A01FC"/>
    <w:rsid w:val="005A052B"/>
    <w:rsid w:val="005A09A7"/>
    <w:rsid w:val="005A0CFB"/>
    <w:rsid w:val="005A0ECB"/>
    <w:rsid w:val="005A1888"/>
    <w:rsid w:val="005A26EB"/>
    <w:rsid w:val="005A2DEA"/>
    <w:rsid w:val="005A2FE5"/>
    <w:rsid w:val="005A3DD2"/>
    <w:rsid w:val="005A43F8"/>
    <w:rsid w:val="005A46D0"/>
    <w:rsid w:val="005A5B4E"/>
    <w:rsid w:val="005A6323"/>
    <w:rsid w:val="005A650B"/>
    <w:rsid w:val="005A6DE4"/>
    <w:rsid w:val="005A7086"/>
    <w:rsid w:val="005A7803"/>
    <w:rsid w:val="005A7CC9"/>
    <w:rsid w:val="005B0D77"/>
    <w:rsid w:val="005B0E6B"/>
    <w:rsid w:val="005B1D3D"/>
    <w:rsid w:val="005B2286"/>
    <w:rsid w:val="005B28AC"/>
    <w:rsid w:val="005B2D93"/>
    <w:rsid w:val="005B39DE"/>
    <w:rsid w:val="005B455A"/>
    <w:rsid w:val="005B5053"/>
    <w:rsid w:val="005B5A97"/>
    <w:rsid w:val="005B5D4A"/>
    <w:rsid w:val="005B64DE"/>
    <w:rsid w:val="005B68FD"/>
    <w:rsid w:val="005B69F5"/>
    <w:rsid w:val="005B6B84"/>
    <w:rsid w:val="005B7200"/>
    <w:rsid w:val="005C0187"/>
    <w:rsid w:val="005C01A0"/>
    <w:rsid w:val="005C0404"/>
    <w:rsid w:val="005C1610"/>
    <w:rsid w:val="005C2AEC"/>
    <w:rsid w:val="005C36D3"/>
    <w:rsid w:val="005C37BE"/>
    <w:rsid w:val="005C3C35"/>
    <w:rsid w:val="005C3DEE"/>
    <w:rsid w:val="005C495C"/>
    <w:rsid w:val="005C58EB"/>
    <w:rsid w:val="005C74EB"/>
    <w:rsid w:val="005C7591"/>
    <w:rsid w:val="005C7607"/>
    <w:rsid w:val="005C7B04"/>
    <w:rsid w:val="005D0589"/>
    <w:rsid w:val="005D1364"/>
    <w:rsid w:val="005D17FD"/>
    <w:rsid w:val="005D1FB0"/>
    <w:rsid w:val="005D2086"/>
    <w:rsid w:val="005D21C1"/>
    <w:rsid w:val="005D2C30"/>
    <w:rsid w:val="005D3934"/>
    <w:rsid w:val="005D3D06"/>
    <w:rsid w:val="005D4334"/>
    <w:rsid w:val="005D45AE"/>
    <w:rsid w:val="005D4E9D"/>
    <w:rsid w:val="005D500E"/>
    <w:rsid w:val="005D5872"/>
    <w:rsid w:val="005D6FA9"/>
    <w:rsid w:val="005D7485"/>
    <w:rsid w:val="005D77FC"/>
    <w:rsid w:val="005D7935"/>
    <w:rsid w:val="005D7B07"/>
    <w:rsid w:val="005D7CA1"/>
    <w:rsid w:val="005D7D65"/>
    <w:rsid w:val="005D7EBD"/>
    <w:rsid w:val="005E0153"/>
    <w:rsid w:val="005E0509"/>
    <w:rsid w:val="005E05B0"/>
    <w:rsid w:val="005E0AA7"/>
    <w:rsid w:val="005E0F5C"/>
    <w:rsid w:val="005E12B9"/>
    <w:rsid w:val="005E35E7"/>
    <w:rsid w:val="005E3672"/>
    <w:rsid w:val="005E3A99"/>
    <w:rsid w:val="005E40FC"/>
    <w:rsid w:val="005E47BD"/>
    <w:rsid w:val="005E49AE"/>
    <w:rsid w:val="005E5996"/>
    <w:rsid w:val="005E5C82"/>
    <w:rsid w:val="005E62F1"/>
    <w:rsid w:val="005E6ECF"/>
    <w:rsid w:val="005F04AF"/>
    <w:rsid w:val="005F0B82"/>
    <w:rsid w:val="005F0B97"/>
    <w:rsid w:val="005F0B98"/>
    <w:rsid w:val="005F1173"/>
    <w:rsid w:val="005F33F3"/>
    <w:rsid w:val="005F35AA"/>
    <w:rsid w:val="005F3FBE"/>
    <w:rsid w:val="005F4C2B"/>
    <w:rsid w:val="005F4E63"/>
    <w:rsid w:val="005F5155"/>
    <w:rsid w:val="005F697F"/>
    <w:rsid w:val="005F6AB0"/>
    <w:rsid w:val="0060120D"/>
    <w:rsid w:val="00602092"/>
    <w:rsid w:val="006022EF"/>
    <w:rsid w:val="00602731"/>
    <w:rsid w:val="006027FD"/>
    <w:rsid w:val="00602908"/>
    <w:rsid w:val="006032D1"/>
    <w:rsid w:val="006036E2"/>
    <w:rsid w:val="00605170"/>
    <w:rsid w:val="0060676B"/>
    <w:rsid w:val="00606CEC"/>
    <w:rsid w:val="00606E7F"/>
    <w:rsid w:val="006076B6"/>
    <w:rsid w:val="006103C8"/>
    <w:rsid w:val="00610B46"/>
    <w:rsid w:val="00610CA7"/>
    <w:rsid w:val="00611551"/>
    <w:rsid w:val="00611B7C"/>
    <w:rsid w:val="0061224B"/>
    <w:rsid w:val="006129D9"/>
    <w:rsid w:val="00612C80"/>
    <w:rsid w:val="0061326A"/>
    <w:rsid w:val="00613C26"/>
    <w:rsid w:val="00614822"/>
    <w:rsid w:val="00614B83"/>
    <w:rsid w:val="00615069"/>
    <w:rsid w:val="006151AE"/>
    <w:rsid w:val="006157FC"/>
    <w:rsid w:val="00615E55"/>
    <w:rsid w:val="00615EE4"/>
    <w:rsid w:val="006171D2"/>
    <w:rsid w:val="006179F0"/>
    <w:rsid w:val="00617F64"/>
    <w:rsid w:val="006204B7"/>
    <w:rsid w:val="00620E22"/>
    <w:rsid w:val="00621B7E"/>
    <w:rsid w:val="006223CB"/>
    <w:rsid w:val="00623751"/>
    <w:rsid w:val="00623893"/>
    <w:rsid w:val="00623E6B"/>
    <w:rsid w:val="00623F82"/>
    <w:rsid w:val="00625681"/>
    <w:rsid w:val="00625F51"/>
    <w:rsid w:val="006261CB"/>
    <w:rsid w:val="00626296"/>
    <w:rsid w:val="0062680C"/>
    <w:rsid w:val="006271E6"/>
    <w:rsid w:val="00627333"/>
    <w:rsid w:val="006306B5"/>
    <w:rsid w:val="00630835"/>
    <w:rsid w:val="006311D2"/>
    <w:rsid w:val="00631E22"/>
    <w:rsid w:val="00631E55"/>
    <w:rsid w:val="006325ED"/>
    <w:rsid w:val="00632AF8"/>
    <w:rsid w:val="00633563"/>
    <w:rsid w:val="00633B16"/>
    <w:rsid w:val="00633CC5"/>
    <w:rsid w:val="00635F8A"/>
    <w:rsid w:val="0063642D"/>
    <w:rsid w:val="00636FAF"/>
    <w:rsid w:val="006379F6"/>
    <w:rsid w:val="00640AB3"/>
    <w:rsid w:val="00641536"/>
    <w:rsid w:val="00641E7A"/>
    <w:rsid w:val="006421C6"/>
    <w:rsid w:val="00643EB1"/>
    <w:rsid w:val="00643FD3"/>
    <w:rsid w:val="0064415C"/>
    <w:rsid w:val="00644379"/>
    <w:rsid w:val="00644591"/>
    <w:rsid w:val="006446A2"/>
    <w:rsid w:val="00645253"/>
    <w:rsid w:val="00645711"/>
    <w:rsid w:val="00645C5F"/>
    <w:rsid w:val="00645F7F"/>
    <w:rsid w:val="00646064"/>
    <w:rsid w:val="006461D4"/>
    <w:rsid w:val="00646909"/>
    <w:rsid w:val="006469AC"/>
    <w:rsid w:val="006479B9"/>
    <w:rsid w:val="00647B94"/>
    <w:rsid w:val="00650113"/>
    <w:rsid w:val="00650A6C"/>
    <w:rsid w:val="00650E37"/>
    <w:rsid w:val="0065142E"/>
    <w:rsid w:val="006521D0"/>
    <w:rsid w:val="006525A2"/>
    <w:rsid w:val="006528E9"/>
    <w:rsid w:val="006529EB"/>
    <w:rsid w:val="00653AC8"/>
    <w:rsid w:val="00653BC9"/>
    <w:rsid w:val="00653E29"/>
    <w:rsid w:val="00654082"/>
    <w:rsid w:val="006548B9"/>
    <w:rsid w:val="00655185"/>
    <w:rsid w:val="006572FA"/>
    <w:rsid w:val="00657936"/>
    <w:rsid w:val="00660395"/>
    <w:rsid w:val="00660396"/>
    <w:rsid w:val="006613AB"/>
    <w:rsid w:val="00661AF2"/>
    <w:rsid w:val="00661EC1"/>
    <w:rsid w:val="00662236"/>
    <w:rsid w:val="006633DF"/>
    <w:rsid w:val="0066490D"/>
    <w:rsid w:val="006655EF"/>
    <w:rsid w:val="00665DB7"/>
    <w:rsid w:val="0066657A"/>
    <w:rsid w:val="0066719E"/>
    <w:rsid w:val="00667405"/>
    <w:rsid w:val="00670673"/>
    <w:rsid w:val="00670D9D"/>
    <w:rsid w:val="00671708"/>
    <w:rsid w:val="00671C20"/>
    <w:rsid w:val="00671EFF"/>
    <w:rsid w:val="006720FA"/>
    <w:rsid w:val="006723EC"/>
    <w:rsid w:val="006728CC"/>
    <w:rsid w:val="00672D14"/>
    <w:rsid w:val="006739F9"/>
    <w:rsid w:val="00673B7F"/>
    <w:rsid w:val="00673D68"/>
    <w:rsid w:val="0067542C"/>
    <w:rsid w:val="006759AB"/>
    <w:rsid w:val="006766FB"/>
    <w:rsid w:val="00676722"/>
    <w:rsid w:val="00676E5E"/>
    <w:rsid w:val="006774AA"/>
    <w:rsid w:val="00680DC5"/>
    <w:rsid w:val="006815FF"/>
    <w:rsid w:val="0068166B"/>
    <w:rsid w:val="00681B39"/>
    <w:rsid w:val="00682202"/>
    <w:rsid w:val="006827BB"/>
    <w:rsid w:val="006839F4"/>
    <w:rsid w:val="006841A2"/>
    <w:rsid w:val="00684A0D"/>
    <w:rsid w:val="00684C4D"/>
    <w:rsid w:val="00684D02"/>
    <w:rsid w:val="00685337"/>
    <w:rsid w:val="00685705"/>
    <w:rsid w:val="006861FD"/>
    <w:rsid w:val="00686E95"/>
    <w:rsid w:val="00687B20"/>
    <w:rsid w:val="00687E58"/>
    <w:rsid w:val="006904F5"/>
    <w:rsid w:val="00690E5D"/>
    <w:rsid w:val="006914FB"/>
    <w:rsid w:val="00691AB1"/>
    <w:rsid w:val="00692748"/>
    <w:rsid w:val="00692EFD"/>
    <w:rsid w:val="00692FC0"/>
    <w:rsid w:val="0069338F"/>
    <w:rsid w:val="00693DA1"/>
    <w:rsid w:val="006948EA"/>
    <w:rsid w:val="0069513B"/>
    <w:rsid w:val="006952D6"/>
    <w:rsid w:val="0069574F"/>
    <w:rsid w:val="00696692"/>
    <w:rsid w:val="00696C35"/>
    <w:rsid w:val="006971C6"/>
    <w:rsid w:val="006A00D9"/>
    <w:rsid w:val="006A03C4"/>
    <w:rsid w:val="006A0611"/>
    <w:rsid w:val="006A09E9"/>
    <w:rsid w:val="006A0EAE"/>
    <w:rsid w:val="006A10F1"/>
    <w:rsid w:val="006A18CC"/>
    <w:rsid w:val="006A192E"/>
    <w:rsid w:val="006A1E9C"/>
    <w:rsid w:val="006A1F82"/>
    <w:rsid w:val="006A2338"/>
    <w:rsid w:val="006A2592"/>
    <w:rsid w:val="006A34C4"/>
    <w:rsid w:val="006A3A17"/>
    <w:rsid w:val="006A45D9"/>
    <w:rsid w:val="006A4CD3"/>
    <w:rsid w:val="006A4CF2"/>
    <w:rsid w:val="006A54E3"/>
    <w:rsid w:val="006A587B"/>
    <w:rsid w:val="006A5CC5"/>
    <w:rsid w:val="006A6003"/>
    <w:rsid w:val="006A6101"/>
    <w:rsid w:val="006A6BFF"/>
    <w:rsid w:val="006A71B8"/>
    <w:rsid w:val="006A7BE2"/>
    <w:rsid w:val="006A7C20"/>
    <w:rsid w:val="006B1FA7"/>
    <w:rsid w:val="006B212D"/>
    <w:rsid w:val="006B36C7"/>
    <w:rsid w:val="006B3A17"/>
    <w:rsid w:val="006B42C5"/>
    <w:rsid w:val="006B45CA"/>
    <w:rsid w:val="006B47A7"/>
    <w:rsid w:val="006B5424"/>
    <w:rsid w:val="006B574D"/>
    <w:rsid w:val="006B5D6C"/>
    <w:rsid w:val="006B5E1A"/>
    <w:rsid w:val="006B6755"/>
    <w:rsid w:val="006B6EE1"/>
    <w:rsid w:val="006B6FF8"/>
    <w:rsid w:val="006B7743"/>
    <w:rsid w:val="006B79D9"/>
    <w:rsid w:val="006B7ADF"/>
    <w:rsid w:val="006C0A03"/>
    <w:rsid w:val="006C0B9F"/>
    <w:rsid w:val="006C1CE6"/>
    <w:rsid w:val="006C2B7B"/>
    <w:rsid w:val="006C37E4"/>
    <w:rsid w:val="006C451D"/>
    <w:rsid w:val="006C457B"/>
    <w:rsid w:val="006C4876"/>
    <w:rsid w:val="006C4909"/>
    <w:rsid w:val="006C4CA2"/>
    <w:rsid w:val="006C5546"/>
    <w:rsid w:val="006C559D"/>
    <w:rsid w:val="006C5E8E"/>
    <w:rsid w:val="006C6267"/>
    <w:rsid w:val="006C6E58"/>
    <w:rsid w:val="006C71D4"/>
    <w:rsid w:val="006C74BF"/>
    <w:rsid w:val="006C799C"/>
    <w:rsid w:val="006C7E10"/>
    <w:rsid w:val="006D0572"/>
    <w:rsid w:val="006D0CB5"/>
    <w:rsid w:val="006D128B"/>
    <w:rsid w:val="006D1DFC"/>
    <w:rsid w:val="006D2797"/>
    <w:rsid w:val="006D4213"/>
    <w:rsid w:val="006D4447"/>
    <w:rsid w:val="006D4651"/>
    <w:rsid w:val="006D48C0"/>
    <w:rsid w:val="006D53C7"/>
    <w:rsid w:val="006D64B1"/>
    <w:rsid w:val="006D78ED"/>
    <w:rsid w:val="006D7D9C"/>
    <w:rsid w:val="006E0484"/>
    <w:rsid w:val="006E069E"/>
    <w:rsid w:val="006E0E8C"/>
    <w:rsid w:val="006E1B48"/>
    <w:rsid w:val="006E1E63"/>
    <w:rsid w:val="006E20A0"/>
    <w:rsid w:val="006E274B"/>
    <w:rsid w:val="006E2E19"/>
    <w:rsid w:val="006E413F"/>
    <w:rsid w:val="006E468A"/>
    <w:rsid w:val="006E47C1"/>
    <w:rsid w:val="006E59FA"/>
    <w:rsid w:val="006E5AF8"/>
    <w:rsid w:val="006E6300"/>
    <w:rsid w:val="006E66C1"/>
    <w:rsid w:val="006E6D1B"/>
    <w:rsid w:val="006E6E9D"/>
    <w:rsid w:val="006F0139"/>
    <w:rsid w:val="006F11D6"/>
    <w:rsid w:val="006F1249"/>
    <w:rsid w:val="006F198C"/>
    <w:rsid w:val="006F1A38"/>
    <w:rsid w:val="006F1C87"/>
    <w:rsid w:val="006F2146"/>
    <w:rsid w:val="006F2338"/>
    <w:rsid w:val="006F2697"/>
    <w:rsid w:val="006F26CE"/>
    <w:rsid w:val="006F2744"/>
    <w:rsid w:val="006F3361"/>
    <w:rsid w:val="006F3915"/>
    <w:rsid w:val="006F39A6"/>
    <w:rsid w:val="006F3B33"/>
    <w:rsid w:val="006F3DAC"/>
    <w:rsid w:val="006F3ED4"/>
    <w:rsid w:val="006F42E9"/>
    <w:rsid w:val="006F538D"/>
    <w:rsid w:val="006F5828"/>
    <w:rsid w:val="006F5CD7"/>
    <w:rsid w:val="006F6790"/>
    <w:rsid w:val="006F7918"/>
    <w:rsid w:val="006F79D6"/>
    <w:rsid w:val="006F7D15"/>
    <w:rsid w:val="007019CC"/>
    <w:rsid w:val="00701C4B"/>
    <w:rsid w:val="00702134"/>
    <w:rsid w:val="00702706"/>
    <w:rsid w:val="007034F3"/>
    <w:rsid w:val="00703666"/>
    <w:rsid w:val="00703ACE"/>
    <w:rsid w:val="00703D64"/>
    <w:rsid w:val="00703EFB"/>
    <w:rsid w:val="007045A9"/>
    <w:rsid w:val="0070612A"/>
    <w:rsid w:val="00706207"/>
    <w:rsid w:val="007065B6"/>
    <w:rsid w:val="00707B1A"/>
    <w:rsid w:val="0071029B"/>
    <w:rsid w:val="007108B7"/>
    <w:rsid w:val="00710EE5"/>
    <w:rsid w:val="00711318"/>
    <w:rsid w:val="00711A5A"/>
    <w:rsid w:val="00711B05"/>
    <w:rsid w:val="007124B9"/>
    <w:rsid w:val="00712EC8"/>
    <w:rsid w:val="00715823"/>
    <w:rsid w:val="00715AF4"/>
    <w:rsid w:val="00715C3F"/>
    <w:rsid w:val="00715E34"/>
    <w:rsid w:val="00716512"/>
    <w:rsid w:val="00716A63"/>
    <w:rsid w:val="00717470"/>
    <w:rsid w:val="00717A87"/>
    <w:rsid w:val="00720594"/>
    <w:rsid w:val="00721577"/>
    <w:rsid w:val="00722742"/>
    <w:rsid w:val="00722DB1"/>
    <w:rsid w:val="00723709"/>
    <w:rsid w:val="0072421C"/>
    <w:rsid w:val="00725627"/>
    <w:rsid w:val="007260D7"/>
    <w:rsid w:val="00726158"/>
    <w:rsid w:val="00726747"/>
    <w:rsid w:val="00726E2A"/>
    <w:rsid w:val="00726F76"/>
    <w:rsid w:val="00727AA9"/>
    <w:rsid w:val="00727E3D"/>
    <w:rsid w:val="007306C6"/>
    <w:rsid w:val="00730CEC"/>
    <w:rsid w:val="00730D1E"/>
    <w:rsid w:val="0073181A"/>
    <w:rsid w:val="00731D76"/>
    <w:rsid w:val="007320E8"/>
    <w:rsid w:val="00733361"/>
    <w:rsid w:val="00733E4A"/>
    <w:rsid w:val="007343A9"/>
    <w:rsid w:val="00734AEE"/>
    <w:rsid w:val="00735448"/>
    <w:rsid w:val="00736BEA"/>
    <w:rsid w:val="00737139"/>
    <w:rsid w:val="00737FA5"/>
    <w:rsid w:val="0074168B"/>
    <w:rsid w:val="00741767"/>
    <w:rsid w:val="00741B03"/>
    <w:rsid w:val="00741B61"/>
    <w:rsid w:val="00741C83"/>
    <w:rsid w:val="00741F83"/>
    <w:rsid w:val="00742216"/>
    <w:rsid w:val="007428B8"/>
    <w:rsid w:val="00742D14"/>
    <w:rsid w:val="00742D22"/>
    <w:rsid w:val="00742E49"/>
    <w:rsid w:val="00744538"/>
    <w:rsid w:val="00745996"/>
    <w:rsid w:val="00745B3C"/>
    <w:rsid w:val="00745CEE"/>
    <w:rsid w:val="00746369"/>
    <w:rsid w:val="007464B0"/>
    <w:rsid w:val="007465DA"/>
    <w:rsid w:val="00746898"/>
    <w:rsid w:val="007472AE"/>
    <w:rsid w:val="00747D96"/>
    <w:rsid w:val="00750D54"/>
    <w:rsid w:val="0075133D"/>
    <w:rsid w:val="0075265D"/>
    <w:rsid w:val="007528DF"/>
    <w:rsid w:val="00752BFE"/>
    <w:rsid w:val="00752D79"/>
    <w:rsid w:val="007531F0"/>
    <w:rsid w:val="0075563B"/>
    <w:rsid w:val="00755A68"/>
    <w:rsid w:val="00755BB4"/>
    <w:rsid w:val="0075798D"/>
    <w:rsid w:val="00757EBA"/>
    <w:rsid w:val="0076010A"/>
    <w:rsid w:val="00760BEE"/>
    <w:rsid w:val="00761293"/>
    <w:rsid w:val="00761588"/>
    <w:rsid w:val="007617F4"/>
    <w:rsid w:val="0076187A"/>
    <w:rsid w:val="00762657"/>
    <w:rsid w:val="00763A39"/>
    <w:rsid w:val="00763D26"/>
    <w:rsid w:val="007648D2"/>
    <w:rsid w:val="00764A81"/>
    <w:rsid w:val="00764DCF"/>
    <w:rsid w:val="00765291"/>
    <w:rsid w:val="00765B5F"/>
    <w:rsid w:val="00766008"/>
    <w:rsid w:val="007661ED"/>
    <w:rsid w:val="007662E0"/>
    <w:rsid w:val="00766FFA"/>
    <w:rsid w:val="00767B2E"/>
    <w:rsid w:val="007700CC"/>
    <w:rsid w:val="00770CC8"/>
    <w:rsid w:val="0077110C"/>
    <w:rsid w:val="00771762"/>
    <w:rsid w:val="007717CE"/>
    <w:rsid w:val="007719B2"/>
    <w:rsid w:val="00772258"/>
    <w:rsid w:val="007723E0"/>
    <w:rsid w:val="00772496"/>
    <w:rsid w:val="00772B09"/>
    <w:rsid w:val="00772D2A"/>
    <w:rsid w:val="0077419D"/>
    <w:rsid w:val="00774270"/>
    <w:rsid w:val="00774587"/>
    <w:rsid w:val="00775C29"/>
    <w:rsid w:val="00775C5A"/>
    <w:rsid w:val="00775CFF"/>
    <w:rsid w:val="00775F4A"/>
    <w:rsid w:val="00776EC8"/>
    <w:rsid w:val="00777031"/>
    <w:rsid w:val="00780421"/>
    <w:rsid w:val="00780CA1"/>
    <w:rsid w:val="00781B57"/>
    <w:rsid w:val="00781F84"/>
    <w:rsid w:val="007829EF"/>
    <w:rsid w:val="00782A59"/>
    <w:rsid w:val="00782FE6"/>
    <w:rsid w:val="0078369D"/>
    <w:rsid w:val="00783918"/>
    <w:rsid w:val="0078419B"/>
    <w:rsid w:val="0078421A"/>
    <w:rsid w:val="007848BB"/>
    <w:rsid w:val="007849DB"/>
    <w:rsid w:val="00784A28"/>
    <w:rsid w:val="007852C6"/>
    <w:rsid w:val="00785364"/>
    <w:rsid w:val="00785F00"/>
    <w:rsid w:val="007869CB"/>
    <w:rsid w:val="00786E13"/>
    <w:rsid w:val="00786E29"/>
    <w:rsid w:val="007871A2"/>
    <w:rsid w:val="007871C6"/>
    <w:rsid w:val="0078732E"/>
    <w:rsid w:val="00787B3C"/>
    <w:rsid w:val="0079088E"/>
    <w:rsid w:val="00791064"/>
    <w:rsid w:val="007911C3"/>
    <w:rsid w:val="00791CD7"/>
    <w:rsid w:val="00792CC8"/>
    <w:rsid w:val="0079366F"/>
    <w:rsid w:val="007939BD"/>
    <w:rsid w:val="00793B39"/>
    <w:rsid w:val="00794777"/>
    <w:rsid w:val="007958F8"/>
    <w:rsid w:val="00795C9F"/>
    <w:rsid w:val="00795ECA"/>
    <w:rsid w:val="007968CB"/>
    <w:rsid w:val="007969FC"/>
    <w:rsid w:val="00796BBB"/>
    <w:rsid w:val="007970CA"/>
    <w:rsid w:val="007971FD"/>
    <w:rsid w:val="00797532"/>
    <w:rsid w:val="00797C6B"/>
    <w:rsid w:val="007A0033"/>
    <w:rsid w:val="007A00DF"/>
    <w:rsid w:val="007A0316"/>
    <w:rsid w:val="007A06DC"/>
    <w:rsid w:val="007A0B61"/>
    <w:rsid w:val="007A0ED4"/>
    <w:rsid w:val="007A15DC"/>
    <w:rsid w:val="007A2679"/>
    <w:rsid w:val="007A26E0"/>
    <w:rsid w:val="007A2A83"/>
    <w:rsid w:val="007A3825"/>
    <w:rsid w:val="007A4953"/>
    <w:rsid w:val="007A4AFD"/>
    <w:rsid w:val="007A57FA"/>
    <w:rsid w:val="007A5A6E"/>
    <w:rsid w:val="007A644B"/>
    <w:rsid w:val="007A6A21"/>
    <w:rsid w:val="007A6BD2"/>
    <w:rsid w:val="007A74C7"/>
    <w:rsid w:val="007A7E1A"/>
    <w:rsid w:val="007B01EB"/>
    <w:rsid w:val="007B0CF7"/>
    <w:rsid w:val="007B1122"/>
    <w:rsid w:val="007B19D5"/>
    <w:rsid w:val="007B1A5F"/>
    <w:rsid w:val="007B1BA3"/>
    <w:rsid w:val="007B1F79"/>
    <w:rsid w:val="007B31A6"/>
    <w:rsid w:val="007B3FF2"/>
    <w:rsid w:val="007B5E18"/>
    <w:rsid w:val="007B6662"/>
    <w:rsid w:val="007B6A6E"/>
    <w:rsid w:val="007B6A71"/>
    <w:rsid w:val="007B6C55"/>
    <w:rsid w:val="007B7D0B"/>
    <w:rsid w:val="007C00C8"/>
    <w:rsid w:val="007C07A2"/>
    <w:rsid w:val="007C103A"/>
    <w:rsid w:val="007C168B"/>
    <w:rsid w:val="007C1CAF"/>
    <w:rsid w:val="007C2C59"/>
    <w:rsid w:val="007C43A7"/>
    <w:rsid w:val="007C4F0E"/>
    <w:rsid w:val="007C4F76"/>
    <w:rsid w:val="007C5312"/>
    <w:rsid w:val="007C59ED"/>
    <w:rsid w:val="007C5C8D"/>
    <w:rsid w:val="007C5FE3"/>
    <w:rsid w:val="007C6B60"/>
    <w:rsid w:val="007D077F"/>
    <w:rsid w:val="007D0A46"/>
    <w:rsid w:val="007D0ABA"/>
    <w:rsid w:val="007D117C"/>
    <w:rsid w:val="007D153C"/>
    <w:rsid w:val="007D220A"/>
    <w:rsid w:val="007D26F7"/>
    <w:rsid w:val="007D29C4"/>
    <w:rsid w:val="007D2E9A"/>
    <w:rsid w:val="007D3FB0"/>
    <w:rsid w:val="007D6077"/>
    <w:rsid w:val="007D6615"/>
    <w:rsid w:val="007D6950"/>
    <w:rsid w:val="007D6965"/>
    <w:rsid w:val="007D76E6"/>
    <w:rsid w:val="007D7CA6"/>
    <w:rsid w:val="007E041B"/>
    <w:rsid w:val="007E0466"/>
    <w:rsid w:val="007E09D7"/>
    <w:rsid w:val="007E0E12"/>
    <w:rsid w:val="007E10EA"/>
    <w:rsid w:val="007E148A"/>
    <w:rsid w:val="007E2357"/>
    <w:rsid w:val="007E2380"/>
    <w:rsid w:val="007E2D30"/>
    <w:rsid w:val="007E2D36"/>
    <w:rsid w:val="007E351E"/>
    <w:rsid w:val="007E3F36"/>
    <w:rsid w:val="007E3F7A"/>
    <w:rsid w:val="007E4988"/>
    <w:rsid w:val="007E4E01"/>
    <w:rsid w:val="007E568F"/>
    <w:rsid w:val="007E5C16"/>
    <w:rsid w:val="007E66AD"/>
    <w:rsid w:val="007E6B62"/>
    <w:rsid w:val="007E6EC8"/>
    <w:rsid w:val="007E717F"/>
    <w:rsid w:val="007E7ED1"/>
    <w:rsid w:val="007F0F36"/>
    <w:rsid w:val="007F131D"/>
    <w:rsid w:val="007F1D07"/>
    <w:rsid w:val="007F26AE"/>
    <w:rsid w:val="007F27C3"/>
    <w:rsid w:val="007F2E63"/>
    <w:rsid w:val="007F2F05"/>
    <w:rsid w:val="007F310A"/>
    <w:rsid w:val="007F3D75"/>
    <w:rsid w:val="007F4406"/>
    <w:rsid w:val="007F4572"/>
    <w:rsid w:val="007F4B8C"/>
    <w:rsid w:val="007F4E83"/>
    <w:rsid w:val="007F5374"/>
    <w:rsid w:val="007F5487"/>
    <w:rsid w:val="007F627F"/>
    <w:rsid w:val="008005B3"/>
    <w:rsid w:val="008007D5"/>
    <w:rsid w:val="0080081F"/>
    <w:rsid w:val="008010F8"/>
    <w:rsid w:val="00801332"/>
    <w:rsid w:val="00802428"/>
    <w:rsid w:val="00802714"/>
    <w:rsid w:val="00802B95"/>
    <w:rsid w:val="00802C6B"/>
    <w:rsid w:val="00802C6E"/>
    <w:rsid w:val="00802DC9"/>
    <w:rsid w:val="00802FBB"/>
    <w:rsid w:val="00803496"/>
    <w:rsid w:val="00803FAF"/>
    <w:rsid w:val="0080418D"/>
    <w:rsid w:val="00805876"/>
    <w:rsid w:val="008058C8"/>
    <w:rsid w:val="008059A9"/>
    <w:rsid w:val="00805D84"/>
    <w:rsid w:val="0080627E"/>
    <w:rsid w:val="00806775"/>
    <w:rsid w:val="00806A98"/>
    <w:rsid w:val="00806C7B"/>
    <w:rsid w:val="00806E70"/>
    <w:rsid w:val="008075E7"/>
    <w:rsid w:val="0081033D"/>
    <w:rsid w:val="0081128F"/>
    <w:rsid w:val="00811453"/>
    <w:rsid w:val="008114F8"/>
    <w:rsid w:val="0081156E"/>
    <w:rsid w:val="008115A9"/>
    <w:rsid w:val="0081194E"/>
    <w:rsid w:val="008119E3"/>
    <w:rsid w:val="008126A7"/>
    <w:rsid w:val="00812B85"/>
    <w:rsid w:val="008137E8"/>
    <w:rsid w:val="008137FD"/>
    <w:rsid w:val="008141DC"/>
    <w:rsid w:val="00815F15"/>
    <w:rsid w:val="0081799C"/>
    <w:rsid w:val="008179CD"/>
    <w:rsid w:val="00820D4A"/>
    <w:rsid w:val="00820EC3"/>
    <w:rsid w:val="0082190B"/>
    <w:rsid w:val="00821C29"/>
    <w:rsid w:val="008221D8"/>
    <w:rsid w:val="008231BE"/>
    <w:rsid w:val="008242D7"/>
    <w:rsid w:val="008244C5"/>
    <w:rsid w:val="00824C02"/>
    <w:rsid w:val="00825227"/>
    <w:rsid w:val="0082545F"/>
    <w:rsid w:val="00825C10"/>
    <w:rsid w:val="008261F9"/>
    <w:rsid w:val="00826346"/>
    <w:rsid w:val="00826A4E"/>
    <w:rsid w:val="0082743B"/>
    <w:rsid w:val="0083013F"/>
    <w:rsid w:val="0083074A"/>
    <w:rsid w:val="008309AE"/>
    <w:rsid w:val="00831806"/>
    <w:rsid w:val="00831996"/>
    <w:rsid w:val="00833215"/>
    <w:rsid w:val="00833310"/>
    <w:rsid w:val="008336D6"/>
    <w:rsid w:val="008339CF"/>
    <w:rsid w:val="00833F76"/>
    <w:rsid w:val="008346E4"/>
    <w:rsid w:val="00834B51"/>
    <w:rsid w:val="00835C72"/>
    <w:rsid w:val="00836BB9"/>
    <w:rsid w:val="008375F5"/>
    <w:rsid w:val="00840144"/>
    <w:rsid w:val="008404EA"/>
    <w:rsid w:val="008406BF"/>
    <w:rsid w:val="00840A5E"/>
    <w:rsid w:val="00840A84"/>
    <w:rsid w:val="0084156D"/>
    <w:rsid w:val="008427EF"/>
    <w:rsid w:val="00843548"/>
    <w:rsid w:val="0084370A"/>
    <w:rsid w:val="00843C87"/>
    <w:rsid w:val="00844170"/>
    <w:rsid w:val="008441BF"/>
    <w:rsid w:val="00845207"/>
    <w:rsid w:val="008452EF"/>
    <w:rsid w:val="008459AB"/>
    <w:rsid w:val="00845C9E"/>
    <w:rsid w:val="008462D5"/>
    <w:rsid w:val="008466F7"/>
    <w:rsid w:val="00846E01"/>
    <w:rsid w:val="00847386"/>
    <w:rsid w:val="00847ADA"/>
    <w:rsid w:val="00847D30"/>
    <w:rsid w:val="0085019C"/>
    <w:rsid w:val="00850D38"/>
    <w:rsid w:val="00851A93"/>
    <w:rsid w:val="00852960"/>
    <w:rsid w:val="00852C47"/>
    <w:rsid w:val="008535E7"/>
    <w:rsid w:val="00853784"/>
    <w:rsid w:val="00853844"/>
    <w:rsid w:val="00854544"/>
    <w:rsid w:val="0085476E"/>
    <w:rsid w:val="0085478E"/>
    <w:rsid w:val="008554AF"/>
    <w:rsid w:val="0085559B"/>
    <w:rsid w:val="00855C1C"/>
    <w:rsid w:val="00856664"/>
    <w:rsid w:val="00856677"/>
    <w:rsid w:val="00856F20"/>
    <w:rsid w:val="00857DDA"/>
    <w:rsid w:val="00860366"/>
    <w:rsid w:val="0086106F"/>
    <w:rsid w:val="00861136"/>
    <w:rsid w:val="00861490"/>
    <w:rsid w:val="00861CB0"/>
    <w:rsid w:val="00861DA2"/>
    <w:rsid w:val="00862479"/>
    <w:rsid w:val="008624D6"/>
    <w:rsid w:val="00863C6B"/>
    <w:rsid w:val="00863CAB"/>
    <w:rsid w:val="008647C0"/>
    <w:rsid w:val="00864B38"/>
    <w:rsid w:val="008650CA"/>
    <w:rsid w:val="008654DE"/>
    <w:rsid w:val="008665A3"/>
    <w:rsid w:val="00870AEE"/>
    <w:rsid w:val="00871630"/>
    <w:rsid w:val="00871E95"/>
    <w:rsid w:val="0087242F"/>
    <w:rsid w:val="00872EA3"/>
    <w:rsid w:val="00872F26"/>
    <w:rsid w:val="0087384F"/>
    <w:rsid w:val="00873EB9"/>
    <w:rsid w:val="008748E9"/>
    <w:rsid w:val="0087550F"/>
    <w:rsid w:val="008758A8"/>
    <w:rsid w:val="00875A9F"/>
    <w:rsid w:val="00875C0B"/>
    <w:rsid w:val="008767C8"/>
    <w:rsid w:val="00876E30"/>
    <w:rsid w:val="00877166"/>
    <w:rsid w:val="00877B4E"/>
    <w:rsid w:val="00877FD2"/>
    <w:rsid w:val="00880716"/>
    <w:rsid w:val="00880AAC"/>
    <w:rsid w:val="00881580"/>
    <w:rsid w:val="0088175B"/>
    <w:rsid w:val="008821BE"/>
    <w:rsid w:val="008824F5"/>
    <w:rsid w:val="00883264"/>
    <w:rsid w:val="00883270"/>
    <w:rsid w:val="00884D18"/>
    <w:rsid w:val="0088533F"/>
    <w:rsid w:val="008857E2"/>
    <w:rsid w:val="00885B9F"/>
    <w:rsid w:val="00886CF8"/>
    <w:rsid w:val="008872FD"/>
    <w:rsid w:val="008874D2"/>
    <w:rsid w:val="00890137"/>
    <w:rsid w:val="0089066F"/>
    <w:rsid w:val="008909E3"/>
    <w:rsid w:val="008926C5"/>
    <w:rsid w:val="00893DBC"/>
    <w:rsid w:val="00894900"/>
    <w:rsid w:val="008961A2"/>
    <w:rsid w:val="00896392"/>
    <w:rsid w:val="008964DC"/>
    <w:rsid w:val="0089663F"/>
    <w:rsid w:val="008A0A90"/>
    <w:rsid w:val="008A0D04"/>
    <w:rsid w:val="008A181B"/>
    <w:rsid w:val="008A1EA7"/>
    <w:rsid w:val="008A1F3B"/>
    <w:rsid w:val="008A226D"/>
    <w:rsid w:val="008A2520"/>
    <w:rsid w:val="008A260D"/>
    <w:rsid w:val="008A2EC5"/>
    <w:rsid w:val="008A30DC"/>
    <w:rsid w:val="008A33E7"/>
    <w:rsid w:val="008A3B92"/>
    <w:rsid w:val="008A512F"/>
    <w:rsid w:val="008A567C"/>
    <w:rsid w:val="008A5CBD"/>
    <w:rsid w:val="008A74D7"/>
    <w:rsid w:val="008B007F"/>
    <w:rsid w:val="008B047E"/>
    <w:rsid w:val="008B048D"/>
    <w:rsid w:val="008B0581"/>
    <w:rsid w:val="008B086E"/>
    <w:rsid w:val="008B0A2D"/>
    <w:rsid w:val="008B0BDB"/>
    <w:rsid w:val="008B0C79"/>
    <w:rsid w:val="008B0ED6"/>
    <w:rsid w:val="008B1884"/>
    <w:rsid w:val="008B1C0B"/>
    <w:rsid w:val="008B2704"/>
    <w:rsid w:val="008B2994"/>
    <w:rsid w:val="008B2E28"/>
    <w:rsid w:val="008B30B5"/>
    <w:rsid w:val="008B39EC"/>
    <w:rsid w:val="008B45C4"/>
    <w:rsid w:val="008B46F0"/>
    <w:rsid w:val="008B47BD"/>
    <w:rsid w:val="008B4D5C"/>
    <w:rsid w:val="008B50A0"/>
    <w:rsid w:val="008B563F"/>
    <w:rsid w:val="008B5C58"/>
    <w:rsid w:val="008B609A"/>
    <w:rsid w:val="008B656C"/>
    <w:rsid w:val="008B668D"/>
    <w:rsid w:val="008B6696"/>
    <w:rsid w:val="008B69E4"/>
    <w:rsid w:val="008B6BB2"/>
    <w:rsid w:val="008B74DB"/>
    <w:rsid w:val="008B7735"/>
    <w:rsid w:val="008B7DC3"/>
    <w:rsid w:val="008C0658"/>
    <w:rsid w:val="008C098D"/>
    <w:rsid w:val="008C09FC"/>
    <w:rsid w:val="008C0BD2"/>
    <w:rsid w:val="008C0DDE"/>
    <w:rsid w:val="008C1B26"/>
    <w:rsid w:val="008C1B73"/>
    <w:rsid w:val="008C1BBB"/>
    <w:rsid w:val="008C1C04"/>
    <w:rsid w:val="008C1D97"/>
    <w:rsid w:val="008C2207"/>
    <w:rsid w:val="008C261E"/>
    <w:rsid w:val="008C270A"/>
    <w:rsid w:val="008C2D44"/>
    <w:rsid w:val="008C32EB"/>
    <w:rsid w:val="008C337F"/>
    <w:rsid w:val="008C37D8"/>
    <w:rsid w:val="008C444C"/>
    <w:rsid w:val="008C51B4"/>
    <w:rsid w:val="008C5354"/>
    <w:rsid w:val="008C5926"/>
    <w:rsid w:val="008C5C25"/>
    <w:rsid w:val="008C60FF"/>
    <w:rsid w:val="008D00DD"/>
    <w:rsid w:val="008D06C8"/>
    <w:rsid w:val="008D09E6"/>
    <w:rsid w:val="008D0C5B"/>
    <w:rsid w:val="008D0CBE"/>
    <w:rsid w:val="008D1403"/>
    <w:rsid w:val="008D196F"/>
    <w:rsid w:val="008D1CE6"/>
    <w:rsid w:val="008D3176"/>
    <w:rsid w:val="008D3AB8"/>
    <w:rsid w:val="008D4199"/>
    <w:rsid w:val="008D4678"/>
    <w:rsid w:val="008D46DB"/>
    <w:rsid w:val="008D49A9"/>
    <w:rsid w:val="008D4CE0"/>
    <w:rsid w:val="008D54E1"/>
    <w:rsid w:val="008D560C"/>
    <w:rsid w:val="008D5AA3"/>
    <w:rsid w:val="008D5D0F"/>
    <w:rsid w:val="008D5ED5"/>
    <w:rsid w:val="008D6E47"/>
    <w:rsid w:val="008D6FDD"/>
    <w:rsid w:val="008D766C"/>
    <w:rsid w:val="008D7E3B"/>
    <w:rsid w:val="008E016B"/>
    <w:rsid w:val="008E0609"/>
    <w:rsid w:val="008E060F"/>
    <w:rsid w:val="008E0831"/>
    <w:rsid w:val="008E12F6"/>
    <w:rsid w:val="008E249F"/>
    <w:rsid w:val="008E348C"/>
    <w:rsid w:val="008E46F3"/>
    <w:rsid w:val="008E4DC1"/>
    <w:rsid w:val="008E5A55"/>
    <w:rsid w:val="008E5ACB"/>
    <w:rsid w:val="008E6397"/>
    <w:rsid w:val="008E65C8"/>
    <w:rsid w:val="008E6A73"/>
    <w:rsid w:val="008E6A8A"/>
    <w:rsid w:val="008E7301"/>
    <w:rsid w:val="008E7B96"/>
    <w:rsid w:val="008E7DA1"/>
    <w:rsid w:val="008E7F04"/>
    <w:rsid w:val="008F0065"/>
    <w:rsid w:val="008F01F7"/>
    <w:rsid w:val="008F0630"/>
    <w:rsid w:val="008F077D"/>
    <w:rsid w:val="008F1838"/>
    <w:rsid w:val="008F2A79"/>
    <w:rsid w:val="008F33F7"/>
    <w:rsid w:val="008F35B1"/>
    <w:rsid w:val="008F3CEB"/>
    <w:rsid w:val="008F3E0E"/>
    <w:rsid w:val="008F50AB"/>
    <w:rsid w:val="008F593B"/>
    <w:rsid w:val="008F5E90"/>
    <w:rsid w:val="008F5F38"/>
    <w:rsid w:val="008F6134"/>
    <w:rsid w:val="008F6254"/>
    <w:rsid w:val="008F6C82"/>
    <w:rsid w:val="008F6C84"/>
    <w:rsid w:val="008F6CB2"/>
    <w:rsid w:val="008F7695"/>
    <w:rsid w:val="008F79A4"/>
    <w:rsid w:val="00900375"/>
    <w:rsid w:val="009004F3"/>
    <w:rsid w:val="00901351"/>
    <w:rsid w:val="00901F79"/>
    <w:rsid w:val="00902402"/>
    <w:rsid w:val="00902602"/>
    <w:rsid w:val="0090281C"/>
    <w:rsid w:val="009029F9"/>
    <w:rsid w:val="009034B3"/>
    <w:rsid w:val="0090352A"/>
    <w:rsid w:val="009036EF"/>
    <w:rsid w:val="00903B18"/>
    <w:rsid w:val="009049C3"/>
    <w:rsid w:val="00904CB2"/>
    <w:rsid w:val="00904D0B"/>
    <w:rsid w:val="00904F4F"/>
    <w:rsid w:val="00904F77"/>
    <w:rsid w:val="0090606E"/>
    <w:rsid w:val="0090678E"/>
    <w:rsid w:val="00906790"/>
    <w:rsid w:val="00906868"/>
    <w:rsid w:val="00906E94"/>
    <w:rsid w:val="00907650"/>
    <w:rsid w:val="00910684"/>
    <w:rsid w:val="00910951"/>
    <w:rsid w:val="00910971"/>
    <w:rsid w:val="00910A00"/>
    <w:rsid w:val="0091138F"/>
    <w:rsid w:val="00912146"/>
    <w:rsid w:val="00912155"/>
    <w:rsid w:val="00913197"/>
    <w:rsid w:val="009150D4"/>
    <w:rsid w:val="0091536E"/>
    <w:rsid w:val="009159E2"/>
    <w:rsid w:val="00916266"/>
    <w:rsid w:val="00916900"/>
    <w:rsid w:val="00917A00"/>
    <w:rsid w:val="00917F30"/>
    <w:rsid w:val="009208AF"/>
    <w:rsid w:val="00920D62"/>
    <w:rsid w:val="009212D1"/>
    <w:rsid w:val="009213D2"/>
    <w:rsid w:val="00921A81"/>
    <w:rsid w:val="0092285F"/>
    <w:rsid w:val="00922ECF"/>
    <w:rsid w:val="009233FE"/>
    <w:rsid w:val="0092373F"/>
    <w:rsid w:val="00923B49"/>
    <w:rsid w:val="00923FF7"/>
    <w:rsid w:val="00924066"/>
    <w:rsid w:val="00924386"/>
    <w:rsid w:val="00924865"/>
    <w:rsid w:val="00926082"/>
    <w:rsid w:val="00926608"/>
    <w:rsid w:val="009269B4"/>
    <w:rsid w:val="00926B04"/>
    <w:rsid w:val="00926F91"/>
    <w:rsid w:val="009275BC"/>
    <w:rsid w:val="00927C81"/>
    <w:rsid w:val="00927FED"/>
    <w:rsid w:val="0093029D"/>
    <w:rsid w:val="00931AF4"/>
    <w:rsid w:val="00932941"/>
    <w:rsid w:val="0093324C"/>
    <w:rsid w:val="00933376"/>
    <w:rsid w:val="00933976"/>
    <w:rsid w:val="00933BA3"/>
    <w:rsid w:val="009352D9"/>
    <w:rsid w:val="00935B3F"/>
    <w:rsid w:val="00935CAD"/>
    <w:rsid w:val="00936116"/>
    <w:rsid w:val="00936D3B"/>
    <w:rsid w:val="00940038"/>
    <w:rsid w:val="0094006B"/>
    <w:rsid w:val="0094064F"/>
    <w:rsid w:val="00940972"/>
    <w:rsid w:val="00941E40"/>
    <w:rsid w:val="00942874"/>
    <w:rsid w:val="00943075"/>
    <w:rsid w:val="00943904"/>
    <w:rsid w:val="00943F81"/>
    <w:rsid w:val="0094486E"/>
    <w:rsid w:val="009449B2"/>
    <w:rsid w:val="00944F7A"/>
    <w:rsid w:val="009457E6"/>
    <w:rsid w:val="00945800"/>
    <w:rsid w:val="009464C1"/>
    <w:rsid w:val="0094663E"/>
    <w:rsid w:val="009475E7"/>
    <w:rsid w:val="00947CE8"/>
    <w:rsid w:val="0095067A"/>
    <w:rsid w:val="009513BF"/>
    <w:rsid w:val="00952177"/>
    <w:rsid w:val="00952B88"/>
    <w:rsid w:val="0095319E"/>
    <w:rsid w:val="00953232"/>
    <w:rsid w:val="00953519"/>
    <w:rsid w:val="00953904"/>
    <w:rsid w:val="00953BDA"/>
    <w:rsid w:val="00953F58"/>
    <w:rsid w:val="009543BC"/>
    <w:rsid w:val="00954981"/>
    <w:rsid w:val="00954B46"/>
    <w:rsid w:val="00954E0F"/>
    <w:rsid w:val="00955664"/>
    <w:rsid w:val="009559B3"/>
    <w:rsid w:val="00955E5D"/>
    <w:rsid w:val="00956267"/>
    <w:rsid w:val="009563B3"/>
    <w:rsid w:val="0095743E"/>
    <w:rsid w:val="00957797"/>
    <w:rsid w:val="00957B85"/>
    <w:rsid w:val="00960C08"/>
    <w:rsid w:val="00962222"/>
    <w:rsid w:val="009628D3"/>
    <w:rsid w:val="00963C23"/>
    <w:rsid w:val="00963C84"/>
    <w:rsid w:val="0096565A"/>
    <w:rsid w:val="009656B9"/>
    <w:rsid w:val="009657D6"/>
    <w:rsid w:val="009658EF"/>
    <w:rsid w:val="00965BCD"/>
    <w:rsid w:val="009661A4"/>
    <w:rsid w:val="00966D9A"/>
    <w:rsid w:val="00967942"/>
    <w:rsid w:val="00970646"/>
    <w:rsid w:val="00970879"/>
    <w:rsid w:val="00970B06"/>
    <w:rsid w:val="009716C3"/>
    <w:rsid w:val="00971968"/>
    <w:rsid w:val="00972B5E"/>
    <w:rsid w:val="00972EDF"/>
    <w:rsid w:val="00973B2D"/>
    <w:rsid w:val="00974238"/>
    <w:rsid w:val="009745A6"/>
    <w:rsid w:val="00974E9C"/>
    <w:rsid w:val="009750B6"/>
    <w:rsid w:val="009752C3"/>
    <w:rsid w:val="00975859"/>
    <w:rsid w:val="00975F60"/>
    <w:rsid w:val="00976A7C"/>
    <w:rsid w:val="00976B92"/>
    <w:rsid w:val="00977067"/>
    <w:rsid w:val="00980EC3"/>
    <w:rsid w:val="0098107C"/>
    <w:rsid w:val="00981173"/>
    <w:rsid w:val="009815B9"/>
    <w:rsid w:val="00981A69"/>
    <w:rsid w:val="00982B27"/>
    <w:rsid w:val="00982DF8"/>
    <w:rsid w:val="009842D3"/>
    <w:rsid w:val="009846C4"/>
    <w:rsid w:val="00984A35"/>
    <w:rsid w:val="00985435"/>
    <w:rsid w:val="0098562A"/>
    <w:rsid w:val="00985AC1"/>
    <w:rsid w:val="00986021"/>
    <w:rsid w:val="009864CE"/>
    <w:rsid w:val="00987DE9"/>
    <w:rsid w:val="00987F77"/>
    <w:rsid w:val="009905F4"/>
    <w:rsid w:val="00990CAF"/>
    <w:rsid w:val="00990D9C"/>
    <w:rsid w:val="00991FDC"/>
    <w:rsid w:val="0099229E"/>
    <w:rsid w:val="009924D8"/>
    <w:rsid w:val="0099276F"/>
    <w:rsid w:val="00992C78"/>
    <w:rsid w:val="0099450C"/>
    <w:rsid w:val="00994817"/>
    <w:rsid w:val="00994913"/>
    <w:rsid w:val="00994A60"/>
    <w:rsid w:val="00996E34"/>
    <w:rsid w:val="00997548"/>
    <w:rsid w:val="009A0011"/>
    <w:rsid w:val="009A01CE"/>
    <w:rsid w:val="009A0416"/>
    <w:rsid w:val="009A0443"/>
    <w:rsid w:val="009A0535"/>
    <w:rsid w:val="009A072F"/>
    <w:rsid w:val="009A08CE"/>
    <w:rsid w:val="009A0A92"/>
    <w:rsid w:val="009A0AE6"/>
    <w:rsid w:val="009A0D6C"/>
    <w:rsid w:val="009A100B"/>
    <w:rsid w:val="009A2BAC"/>
    <w:rsid w:val="009A2FC9"/>
    <w:rsid w:val="009A3189"/>
    <w:rsid w:val="009A3C19"/>
    <w:rsid w:val="009A3C7F"/>
    <w:rsid w:val="009A430A"/>
    <w:rsid w:val="009A43C4"/>
    <w:rsid w:val="009A4723"/>
    <w:rsid w:val="009A491D"/>
    <w:rsid w:val="009A4D5E"/>
    <w:rsid w:val="009A55E4"/>
    <w:rsid w:val="009A564B"/>
    <w:rsid w:val="009A56A1"/>
    <w:rsid w:val="009A5909"/>
    <w:rsid w:val="009A6B69"/>
    <w:rsid w:val="009A6B7B"/>
    <w:rsid w:val="009A77F5"/>
    <w:rsid w:val="009B0296"/>
    <w:rsid w:val="009B1042"/>
    <w:rsid w:val="009B182D"/>
    <w:rsid w:val="009B2E97"/>
    <w:rsid w:val="009B447C"/>
    <w:rsid w:val="009B45EC"/>
    <w:rsid w:val="009B4741"/>
    <w:rsid w:val="009B480D"/>
    <w:rsid w:val="009B4869"/>
    <w:rsid w:val="009B61FE"/>
    <w:rsid w:val="009B63C3"/>
    <w:rsid w:val="009B640B"/>
    <w:rsid w:val="009B6E63"/>
    <w:rsid w:val="009B77E0"/>
    <w:rsid w:val="009B79ED"/>
    <w:rsid w:val="009C1522"/>
    <w:rsid w:val="009C1593"/>
    <w:rsid w:val="009C1D02"/>
    <w:rsid w:val="009C1FB7"/>
    <w:rsid w:val="009C2888"/>
    <w:rsid w:val="009C32E8"/>
    <w:rsid w:val="009C40DE"/>
    <w:rsid w:val="009C4366"/>
    <w:rsid w:val="009C4463"/>
    <w:rsid w:val="009C499A"/>
    <w:rsid w:val="009C52FD"/>
    <w:rsid w:val="009C58FD"/>
    <w:rsid w:val="009C6046"/>
    <w:rsid w:val="009C64DA"/>
    <w:rsid w:val="009C6566"/>
    <w:rsid w:val="009C672C"/>
    <w:rsid w:val="009C78C6"/>
    <w:rsid w:val="009D024D"/>
    <w:rsid w:val="009D03B6"/>
    <w:rsid w:val="009D0898"/>
    <w:rsid w:val="009D0CB4"/>
    <w:rsid w:val="009D1073"/>
    <w:rsid w:val="009D1996"/>
    <w:rsid w:val="009D2217"/>
    <w:rsid w:val="009D2254"/>
    <w:rsid w:val="009D2B6B"/>
    <w:rsid w:val="009D2BE2"/>
    <w:rsid w:val="009D2C3B"/>
    <w:rsid w:val="009D3CC4"/>
    <w:rsid w:val="009D4288"/>
    <w:rsid w:val="009D4A5C"/>
    <w:rsid w:val="009D4CC4"/>
    <w:rsid w:val="009D4EC2"/>
    <w:rsid w:val="009D5371"/>
    <w:rsid w:val="009D54AD"/>
    <w:rsid w:val="009D5E89"/>
    <w:rsid w:val="009D63F4"/>
    <w:rsid w:val="009D7736"/>
    <w:rsid w:val="009E00AA"/>
    <w:rsid w:val="009E00D9"/>
    <w:rsid w:val="009E0C43"/>
    <w:rsid w:val="009E139D"/>
    <w:rsid w:val="009E1B63"/>
    <w:rsid w:val="009E21D8"/>
    <w:rsid w:val="009E2753"/>
    <w:rsid w:val="009E2A07"/>
    <w:rsid w:val="009E45B3"/>
    <w:rsid w:val="009E4639"/>
    <w:rsid w:val="009E4678"/>
    <w:rsid w:val="009E4846"/>
    <w:rsid w:val="009E5897"/>
    <w:rsid w:val="009E58D3"/>
    <w:rsid w:val="009E5A64"/>
    <w:rsid w:val="009E5C36"/>
    <w:rsid w:val="009E5E9A"/>
    <w:rsid w:val="009E61B2"/>
    <w:rsid w:val="009E62B3"/>
    <w:rsid w:val="009E6956"/>
    <w:rsid w:val="009E69CB"/>
    <w:rsid w:val="009E6AA8"/>
    <w:rsid w:val="009E7291"/>
    <w:rsid w:val="009E72DC"/>
    <w:rsid w:val="009E7CC0"/>
    <w:rsid w:val="009E7D97"/>
    <w:rsid w:val="009F02B0"/>
    <w:rsid w:val="009F08A2"/>
    <w:rsid w:val="009F0E2C"/>
    <w:rsid w:val="009F0F10"/>
    <w:rsid w:val="009F1654"/>
    <w:rsid w:val="009F19C6"/>
    <w:rsid w:val="009F1C29"/>
    <w:rsid w:val="009F1E6D"/>
    <w:rsid w:val="009F20AE"/>
    <w:rsid w:val="009F235C"/>
    <w:rsid w:val="009F25AF"/>
    <w:rsid w:val="009F2EE4"/>
    <w:rsid w:val="009F3CE0"/>
    <w:rsid w:val="009F5605"/>
    <w:rsid w:val="009F57AF"/>
    <w:rsid w:val="009F57ED"/>
    <w:rsid w:val="009F596B"/>
    <w:rsid w:val="009F6B54"/>
    <w:rsid w:val="009F777E"/>
    <w:rsid w:val="009F7954"/>
    <w:rsid w:val="00A0040F"/>
    <w:rsid w:val="00A00C19"/>
    <w:rsid w:val="00A0164A"/>
    <w:rsid w:val="00A01D59"/>
    <w:rsid w:val="00A033D4"/>
    <w:rsid w:val="00A04606"/>
    <w:rsid w:val="00A048BA"/>
    <w:rsid w:val="00A04C82"/>
    <w:rsid w:val="00A04EF4"/>
    <w:rsid w:val="00A05748"/>
    <w:rsid w:val="00A05F84"/>
    <w:rsid w:val="00A06646"/>
    <w:rsid w:val="00A06688"/>
    <w:rsid w:val="00A0769A"/>
    <w:rsid w:val="00A076F7"/>
    <w:rsid w:val="00A07B07"/>
    <w:rsid w:val="00A101C5"/>
    <w:rsid w:val="00A108A3"/>
    <w:rsid w:val="00A10979"/>
    <w:rsid w:val="00A114C7"/>
    <w:rsid w:val="00A11AC0"/>
    <w:rsid w:val="00A11CD9"/>
    <w:rsid w:val="00A12086"/>
    <w:rsid w:val="00A125F3"/>
    <w:rsid w:val="00A12F6F"/>
    <w:rsid w:val="00A12FC8"/>
    <w:rsid w:val="00A132AA"/>
    <w:rsid w:val="00A13A9B"/>
    <w:rsid w:val="00A141B6"/>
    <w:rsid w:val="00A142B9"/>
    <w:rsid w:val="00A14852"/>
    <w:rsid w:val="00A14F67"/>
    <w:rsid w:val="00A153F0"/>
    <w:rsid w:val="00A15FB3"/>
    <w:rsid w:val="00A1602A"/>
    <w:rsid w:val="00A16D24"/>
    <w:rsid w:val="00A16DE6"/>
    <w:rsid w:val="00A16E39"/>
    <w:rsid w:val="00A16F86"/>
    <w:rsid w:val="00A17699"/>
    <w:rsid w:val="00A17F84"/>
    <w:rsid w:val="00A20761"/>
    <w:rsid w:val="00A20FE1"/>
    <w:rsid w:val="00A21142"/>
    <w:rsid w:val="00A21AF4"/>
    <w:rsid w:val="00A2230A"/>
    <w:rsid w:val="00A227AD"/>
    <w:rsid w:val="00A22A01"/>
    <w:rsid w:val="00A22B92"/>
    <w:rsid w:val="00A22E72"/>
    <w:rsid w:val="00A23812"/>
    <w:rsid w:val="00A23E48"/>
    <w:rsid w:val="00A24149"/>
    <w:rsid w:val="00A2441F"/>
    <w:rsid w:val="00A251E7"/>
    <w:rsid w:val="00A262F8"/>
    <w:rsid w:val="00A267A1"/>
    <w:rsid w:val="00A26A7B"/>
    <w:rsid w:val="00A272C2"/>
    <w:rsid w:val="00A30445"/>
    <w:rsid w:val="00A31372"/>
    <w:rsid w:val="00A31765"/>
    <w:rsid w:val="00A31848"/>
    <w:rsid w:val="00A31AC4"/>
    <w:rsid w:val="00A31B66"/>
    <w:rsid w:val="00A321DD"/>
    <w:rsid w:val="00A3231A"/>
    <w:rsid w:val="00A3286C"/>
    <w:rsid w:val="00A32C9C"/>
    <w:rsid w:val="00A330B0"/>
    <w:rsid w:val="00A33459"/>
    <w:rsid w:val="00A34422"/>
    <w:rsid w:val="00A34CA8"/>
    <w:rsid w:val="00A34CBA"/>
    <w:rsid w:val="00A35443"/>
    <w:rsid w:val="00A358E0"/>
    <w:rsid w:val="00A35E33"/>
    <w:rsid w:val="00A37271"/>
    <w:rsid w:val="00A375F1"/>
    <w:rsid w:val="00A379E9"/>
    <w:rsid w:val="00A40449"/>
    <w:rsid w:val="00A40803"/>
    <w:rsid w:val="00A40C7A"/>
    <w:rsid w:val="00A41A7D"/>
    <w:rsid w:val="00A425EE"/>
    <w:rsid w:val="00A42BDF"/>
    <w:rsid w:val="00A431CC"/>
    <w:rsid w:val="00A433F2"/>
    <w:rsid w:val="00A43657"/>
    <w:rsid w:val="00A43BE0"/>
    <w:rsid w:val="00A43F72"/>
    <w:rsid w:val="00A44CBC"/>
    <w:rsid w:val="00A44FA6"/>
    <w:rsid w:val="00A45875"/>
    <w:rsid w:val="00A4587A"/>
    <w:rsid w:val="00A45894"/>
    <w:rsid w:val="00A45D8C"/>
    <w:rsid w:val="00A45E7D"/>
    <w:rsid w:val="00A45EB3"/>
    <w:rsid w:val="00A46317"/>
    <w:rsid w:val="00A464DC"/>
    <w:rsid w:val="00A46816"/>
    <w:rsid w:val="00A47104"/>
    <w:rsid w:val="00A4721C"/>
    <w:rsid w:val="00A47261"/>
    <w:rsid w:val="00A478C5"/>
    <w:rsid w:val="00A50AA6"/>
    <w:rsid w:val="00A50D05"/>
    <w:rsid w:val="00A5108D"/>
    <w:rsid w:val="00A510CA"/>
    <w:rsid w:val="00A5173E"/>
    <w:rsid w:val="00A51776"/>
    <w:rsid w:val="00A51EA0"/>
    <w:rsid w:val="00A523C5"/>
    <w:rsid w:val="00A52629"/>
    <w:rsid w:val="00A52BC5"/>
    <w:rsid w:val="00A52F2B"/>
    <w:rsid w:val="00A5301F"/>
    <w:rsid w:val="00A537CD"/>
    <w:rsid w:val="00A54260"/>
    <w:rsid w:val="00A54B09"/>
    <w:rsid w:val="00A55BFF"/>
    <w:rsid w:val="00A55CD3"/>
    <w:rsid w:val="00A55D0D"/>
    <w:rsid w:val="00A565C0"/>
    <w:rsid w:val="00A5691D"/>
    <w:rsid w:val="00A56F9A"/>
    <w:rsid w:val="00A5725C"/>
    <w:rsid w:val="00A600F8"/>
    <w:rsid w:val="00A6105A"/>
    <w:rsid w:val="00A613E0"/>
    <w:rsid w:val="00A61AEA"/>
    <w:rsid w:val="00A620C4"/>
    <w:rsid w:val="00A62F02"/>
    <w:rsid w:val="00A631DF"/>
    <w:rsid w:val="00A63777"/>
    <w:rsid w:val="00A63AAB"/>
    <w:rsid w:val="00A64667"/>
    <w:rsid w:val="00A64A5C"/>
    <w:rsid w:val="00A6506D"/>
    <w:rsid w:val="00A65209"/>
    <w:rsid w:val="00A654D5"/>
    <w:rsid w:val="00A65505"/>
    <w:rsid w:val="00A65DAF"/>
    <w:rsid w:val="00A65DD0"/>
    <w:rsid w:val="00A66982"/>
    <w:rsid w:val="00A7079D"/>
    <w:rsid w:val="00A712F6"/>
    <w:rsid w:val="00A71A27"/>
    <w:rsid w:val="00A72443"/>
    <w:rsid w:val="00A7335F"/>
    <w:rsid w:val="00A73D94"/>
    <w:rsid w:val="00A73E74"/>
    <w:rsid w:val="00A74CA8"/>
    <w:rsid w:val="00A75234"/>
    <w:rsid w:val="00A75B5E"/>
    <w:rsid w:val="00A76905"/>
    <w:rsid w:val="00A76F16"/>
    <w:rsid w:val="00A77640"/>
    <w:rsid w:val="00A7788A"/>
    <w:rsid w:val="00A77DF6"/>
    <w:rsid w:val="00A8054D"/>
    <w:rsid w:val="00A8068A"/>
    <w:rsid w:val="00A81392"/>
    <w:rsid w:val="00A813A2"/>
    <w:rsid w:val="00A813A7"/>
    <w:rsid w:val="00A81909"/>
    <w:rsid w:val="00A821D9"/>
    <w:rsid w:val="00A82A7C"/>
    <w:rsid w:val="00A82DDF"/>
    <w:rsid w:val="00A83419"/>
    <w:rsid w:val="00A836B7"/>
    <w:rsid w:val="00A83817"/>
    <w:rsid w:val="00A838B1"/>
    <w:rsid w:val="00A83AD0"/>
    <w:rsid w:val="00A8503A"/>
    <w:rsid w:val="00A8522A"/>
    <w:rsid w:val="00A85F25"/>
    <w:rsid w:val="00A8637D"/>
    <w:rsid w:val="00A871DA"/>
    <w:rsid w:val="00A876F3"/>
    <w:rsid w:val="00A87852"/>
    <w:rsid w:val="00A8794A"/>
    <w:rsid w:val="00A87B54"/>
    <w:rsid w:val="00A87F21"/>
    <w:rsid w:val="00A87FB7"/>
    <w:rsid w:val="00A9239E"/>
    <w:rsid w:val="00A929B9"/>
    <w:rsid w:val="00A92BCF"/>
    <w:rsid w:val="00A93B24"/>
    <w:rsid w:val="00A94212"/>
    <w:rsid w:val="00A9470F"/>
    <w:rsid w:val="00A94AB5"/>
    <w:rsid w:val="00A94ACF"/>
    <w:rsid w:val="00A95379"/>
    <w:rsid w:val="00A9540B"/>
    <w:rsid w:val="00A95854"/>
    <w:rsid w:val="00A961C0"/>
    <w:rsid w:val="00A966A5"/>
    <w:rsid w:val="00A969CF"/>
    <w:rsid w:val="00A9742F"/>
    <w:rsid w:val="00A976BF"/>
    <w:rsid w:val="00A97D3A"/>
    <w:rsid w:val="00A97E52"/>
    <w:rsid w:val="00AA06D9"/>
    <w:rsid w:val="00AA1381"/>
    <w:rsid w:val="00AA1831"/>
    <w:rsid w:val="00AA1C50"/>
    <w:rsid w:val="00AA23D8"/>
    <w:rsid w:val="00AA2E43"/>
    <w:rsid w:val="00AA39A0"/>
    <w:rsid w:val="00AA3B69"/>
    <w:rsid w:val="00AA4DE0"/>
    <w:rsid w:val="00AA4FAD"/>
    <w:rsid w:val="00AA56C4"/>
    <w:rsid w:val="00AA5B06"/>
    <w:rsid w:val="00AA5CCB"/>
    <w:rsid w:val="00AA5EFD"/>
    <w:rsid w:val="00AA6108"/>
    <w:rsid w:val="00AA62B7"/>
    <w:rsid w:val="00AA647F"/>
    <w:rsid w:val="00AA673A"/>
    <w:rsid w:val="00AA69AA"/>
    <w:rsid w:val="00AA6F48"/>
    <w:rsid w:val="00AA7DA7"/>
    <w:rsid w:val="00AA7F9F"/>
    <w:rsid w:val="00AB03E2"/>
    <w:rsid w:val="00AB0CED"/>
    <w:rsid w:val="00AB1661"/>
    <w:rsid w:val="00AB1FDF"/>
    <w:rsid w:val="00AB20A5"/>
    <w:rsid w:val="00AB210E"/>
    <w:rsid w:val="00AB3A03"/>
    <w:rsid w:val="00AB4D66"/>
    <w:rsid w:val="00AB4E5C"/>
    <w:rsid w:val="00AB56EE"/>
    <w:rsid w:val="00AB5F1A"/>
    <w:rsid w:val="00AB6BA7"/>
    <w:rsid w:val="00AB6C6A"/>
    <w:rsid w:val="00AB7679"/>
    <w:rsid w:val="00AB7726"/>
    <w:rsid w:val="00AC022F"/>
    <w:rsid w:val="00AC0A45"/>
    <w:rsid w:val="00AC0EA2"/>
    <w:rsid w:val="00AC13A8"/>
    <w:rsid w:val="00AC16FC"/>
    <w:rsid w:val="00AC19E9"/>
    <w:rsid w:val="00AC2048"/>
    <w:rsid w:val="00AC29C6"/>
    <w:rsid w:val="00AC2AF2"/>
    <w:rsid w:val="00AC3BBF"/>
    <w:rsid w:val="00AC4524"/>
    <w:rsid w:val="00AC499B"/>
    <w:rsid w:val="00AC4B40"/>
    <w:rsid w:val="00AC541A"/>
    <w:rsid w:val="00AC6264"/>
    <w:rsid w:val="00AC64AD"/>
    <w:rsid w:val="00AC6D8D"/>
    <w:rsid w:val="00AC7070"/>
    <w:rsid w:val="00AC7125"/>
    <w:rsid w:val="00AC778F"/>
    <w:rsid w:val="00AC77D6"/>
    <w:rsid w:val="00AC7CAD"/>
    <w:rsid w:val="00AD052E"/>
    <w:rsid w:val="00AD0A72"/>
    <w:rsid w:val="00AD1188"/>
    <w:rsid w:val="00AD130F"/>
    <w:rsid w:val="00AD143E"/>
    <w:rsid w:val="00AD2071"/>
    <w:rsid w:val="00AD23FB"/>
    <w:rsid w:val="00AD2625"/>
    <w:rsid w:val="00AD2726"/>
    <w:rsid w:val="00AD2CDF"/>
    <w:rsid w:val="00AD3C89"/>
    <w:rsid w:val="00AD3EB8"/>
    <w:rsid w:val="00AD442A"/>
    <w:rsid w:val="00AD4A50"/>
    <w:rsid w:val="00AD4C3A"/>
    <w:rsid w:val="00AD50A3"/>
    <w:rsid w:val="00AD5AE7"/>
    <w:rsid w:val="00AD5D22"/>
    <w:rsid w:val="00AD6411"/>
    <w:rsid w:val="00AD69DA"/>
    <w:rsid w:val="00AD6CF4"/>
    <w:rsid w:val="00AD6E7B"/>
    <w:rsid w:val="00AD7257"/>
    <w:rsid w:val="00AD7923"/>
    <w:rsid w:val="00AD7B1D"/>
    <w:rsid w:val="00AD7F15"/>
    <w:rsid w:val="00AD7F42"/>
    <w:rsid w:val="00AE0794"/>
    <w:rsid w:val="00AE15B0"/>
    <w:rsid w:val="00AE17B5"/>
    <w:rsid w:val="00AE17C2"/>
    <w:rsid w:val="00AE1C69"/>
    <w:rsid w:val="00AE255B"/>
    <w:rsid w:val="00AE531E"/>
    <w:rsid w:val="00AE56D2"/>
    <w:rsid w:val="00AF0516"/>
    <w:rsid w:val="00AF0692"/>
    <w:rsid w:val="00AF070F"/>
    <w:rsid w:val="00AF10D3"/>
    <w:rsid w:val="00AF115A"/>
    <w:rsid w:val="00AF1E10"/>
    <w:rsid w:val="00AF27BB"/>
    <w:rsid w:val="00AF2D9D"/>
    <w:rsid w:val="00AF3140"/>
    <w:rsid w:val="00AF354A"/>
    <w:rsid w:val="00AF3845"/>
    <w:rsid w:val="00AF4126"/>
    <w:rsid w:val="00AF43E1"/>
    <w:rsid w:val="00AF4451"/>
    <w:rsid w:val="00AF4BBF"/>
    <w:rsid w:val="00AF4F35"/>
    <w:rsid w:val="00AF4FA3"/>
    <w:rsid w:val="00AF54C4"/>
    <w:rsid w:val="00AF5768"/>
    <w:rsid w:val="00AF6005"/>
    <w:rsid w:val="00AF6A6D"/>
    <w:rsid w:val="00AF7113"/>
    <w:rsid w:val="00AF7336"/>
    <w:rsid w:val="00AF7D0B"/>
    <w:rsid w:val="00AF7F40"/>
    <w:rsid w:val="00B000F5"/>
    <w:rsid w:val="00B00FE7"/>
    <w:rsid w:val="00B01222"/>
    <w:rsid w:val="00B01AB0"/>
    <w:rsid w:val="00B01C13"/>
    <w:rsid w:val="00B0235A"/>
    <w:rsid w:val="00B0364B"/>
    <w:rsid w:val="00B04006"/>
    <w:rsid w:val="00B041FE"/>
    <w:rsid w:val="00B050BD"/>
    <w:rsid w:val="00B050E4"/>
    <w:rsid w:val="00B058C5"/>
    <w:rsid w:val="00B06115"/>
    <w:rsid w:val="00B061DE"/>
    <w:rsid w:val="00B065AF"/>
    <w:rsid w:val="00B06CC0"/>
    <w:rsid w:val="00B06E24"/>
    <w:rsid w:val="00B07028"/>
    <w:rsid w:val="00B071F2"/>
    <w:rsid w:val="00B07532"/>
    <w:rsid w:val="00B07C3D"/>
    <w:rsid w:val="00B07C4C"/>
    <w:rsid w:val="00B10247"/>
    <w:rsid w:val="00B10929"/>
    <w:rsid w:val="00B10EE5"/>
    <w:rsid w:val="00B1143D"/>
    <w:rsid w:val="00B1182A"/>
    <w:rsid w:val="00B11ACC"/>
    <w:rsid w:val="00B124A8"/>
    <w:rsid w:val="00B12815"/>
    <w:rsid w:val="00B12F84"/>
    <w:rsid w:val="00B1349D"/>
    <w:rsid w:val="00B13952"/>
    <w:rsid w:val="00B1400E"/>
    <w:rsid w:val="00B147D6"/>
    <w:rsid w:val="00B15138"/>
    <w:rsid w:val="00B153E1"/>
    <w:rsid w:val="00B1541C"/>
    <w:rsid w:val="00B15DDF"/>
    <w:rsid w:val="00B17422"/>
    <w:rsid w:val="00B17699"/>
    <w:rsid w:val="00B17B91"/>
    <w:rsid w:val="00B17E91"/>
    <w:rsid w:val="00B21A46"/>
    <w:rsid w:val="00B21C8C"/>
    <w:rsid w:val="00B2210F"/>
    <w:rsid w:val="00B22AC3"/>
    <w:rsid w:val="00B22E91"/>
    <w:rsid w:val="00B234C1"/>
    <w:rsid w:val="00B23F7C"/>
    <w:rsid w:val="00B2493A"/>
    <w:rsid w:val="00B24EE9"/>
    <w:rsid w:val="00B2527F"/>
    <w:rsid w:val="00B258CA"/>
    <w:rsid w:val="00B2625B"/>
    <w:rsid w:val="00B265F7"/>
    <w:rsid w:val="00B267BD"/>
    <w:rsid w:val="00B26DD5"/>
    <w:rsid w:val="00B270E0"/>
    <w:rsid w:val="00B276FD"/>
    <w:rsid w:val="00B27FC1"/>
    <w:rsid w:val="00B300F4"/>
    <w:rsid w:val="00B3057B"/>
    <w:rsid w:val="00B308C6"/>
    <w:rsid w:val="00B30B1A"/>
    <w:rsid w:val="00B3173A"/>
    <w:rsid w:val="00B31EF2"/>
    <w:rsid w:val="00B32FB4"/>
    <w:rsid w:val="00B3345C"/>
    <w:rsid w:val="00B3430F"/>
    <w:rsid w:val="00B344AA"/>
    <w:rsid w:val="00B348C3"/>
    <w:rsid w:val="00B34CDB"/>
    <w:rsid w:val="00B34DFF"/>
    <w:rsid w:val="00B358D2"/>
    <w:rsid w:val="00B35B1E"/>
    <w:rsid w:val="00B35F0F"/>
    <w:rsid w:val="00B35FF1"/>
    <w:rsid w:val="00B369BD"/>
    <w:rsid w:val="00B36D07"/>
    <w:rsid w:val="00B36F3B"/>
    <w:rsid w:val="00B370C8"/>
    <w:rsid w:val="00B40580"/>
    <w:rsid w:val="00B422FF"/>
    <w:rsid w:val="00B427EA"/>
    <w:rsid w:val="00B42E47"/>
    <w:rsid w:val="00B45FE7"/>
    <w:rsid w:val="00B46334"/>
    <w:rsid w:val="00B46F1B"/>
    <w:rsid w:val="00B50669"/>
    <w:rsid w:val="00B506B4"/>
    <w:rsid w:val="00B51AE0"/>
    <w:rsid w:val="00B51CCA"/>
    <w:rsid w:val="00B52064"/>
    <w:rsid w:val="00B520DB"/>
    <w:rsid w:val="00B53172"/>
    <w:rsid w:val="00B534B1"/>
    <w:rsid w:val="00B53A1D"/>
    <w:rsid w:val="00B54182"/>
    <w:rsid w:val="00B54323"/>
    <w:rsid w:val="00B55175"/>
    <w:rsid w:val="00B5571E"/>
    <w:rsid w:val="00B55942"/>
    <w:rsid w:val="00B563C0"/>
    <w:rsid w:val="00B565B7"/>
    <w:rsid w:val="00B568F8"/>
    <w:rsid w:val="00B5696A"/>
    <w:rsid w:val="00B56D57"/>
    <w:rsid w:val="00B612E8"/>
    <w:rsid w:val="00B61F95"/>
    <w:rsid w:val="00B62DEA"/>
    <w:rsid w:val="00B63066"/>
    <w:rsid w:val="00B63177"/>
    <w:rsid w:val="00B632C0"/>
    <w:rsid w:val="00B640D1"/>
    <w:rsid w:val="00B64759"/>
    <w:rsid w:val="00B65618"/>
    <w:rsid w:val="00B662F5"/>
    <w:rsid w:val="00B66351"/>
    <w:rsid w:val="00B6652C"/>
    <w:rsid w:val="00B66A0E"/>
    <w:rsid w:val="00B66B04"/>
    <w:rsid w:val="00B66CF2"/>
    <w:rsid w:val="00B66FC6"/>
    <w:rsid w:val="00B67662"/>
    <w:rsid w:val="00B67949"/>
    <w:rsid w:val="00B67AE9"/>
    <w:rsid w:val="00B70751"/>
    <w:rsid w:val="00B712AC"/>
    <w:rsid w:val="00B71A8A"/>
    <w:rsid w:val="00B71BB8"/>
    <w:rsid w:val="00B71CCD"/>
    <w:rsid w:val="00B71F95"/>
    <w:rsid w:val="00B72B91"/>
    <w:rsid w:val="00B72EB4"/>
    <w:rsid w:val="00B7475E"/>
    <w:rsid w:val="00B7479D"/>
    <w:rsid w:val="00B74BBF"/>
    <w:rsid w:val="00B74E2A"/>
    <w:rsid w:val="00B75105"/>
    <w:rsid w:val="00B75138"/>
    <w:rsid w:val="00B75C56"/>
    <w:rsid w:val="00B75CEB"/>
    <w:rsid w:val="00B77246"/>
    <w:rsid w:val="00B777D7"/>
    <w:rsid w:val="00B77B56"/>
    <w:rsid w:val="00B77C87"/>
    <w:rsid w:val="00B77ECB"/>
    <w:rsid w:val="00B81040"/>
    <w:rsid w:val="00B81A74"/>
    <w:rsid w:val="00B822B0"/>
    <w:rsid w:val="00B82426"/>
    <w:rsid w:val="00B82459"/>
    <w:rsid w:val="00B826A4"/>
    <w:rsid w:val="00B82714"/>
    <w:rsid w:val="00B82C33"/>
    <w:rsid w:val="00B838EB"/>
    <w:rsid w:val="00B84B8A"/>
    <w:rsid w:val="00B85055"/>
    <w:rsid w:val="00B85088"/>
    <w:rsid w:val="00B85290"/>
    <w:rsid w:val="00B86214"/>
    <w:rsid w:val="00B86456"/>
    <w:rsid w:val="00B86579"/>
    <w:rsid w:val="00B866E1"/>
    <w:rsid w:val="00B869DB"/>
    <w:rsid w:val="00B86A60"/>
    <w:rsid w:val="00B8715C"/>
    <w:rsid w:val="00B871BD"/>
    <w:rsid w:val="00B87FC4"/>
    <w:rsid w:val="00B90703"/>
    <w:rsid w:val="00B90F27"/>
    <w:rsid w:val="00B9166F"/>
    <w:rsid w:val="00B91BBA"/>
    <w:rsid w:val="00B91E22"/>
    <w:rsid w:val="00B91E99"/>
    <w:rsid w:val="00B91EF7"/>
    <w:rsid w:val="00B92923"/>
    <w:rsid w:val="00B92970"/>
    <w:rsid w:val="00B936A2"/>
    <w:rsid w:val="00B93EF9"/>
    <w:rsid w:val="00B944F0"/>
    <w:rsid w:val="00B94698"/>
    <w:rsid w:val="00B94AD1"/>
    <w:rsid w:val="00B950CC"/>
    <w:rsid w:val="00B95514"/>
    <w:rsid w:val="00B9573B"/>
    <w:rsid w:val="00B95835"/>
    <w:rsid w:val="00B959B1"/>
    <w:rsid w:val="00B95E85"/>
    <w:rsid w:val="00B96406"/>
    <w:rsid w:val="00B96878"/>
    <w:rsid w:val="00B96A0D"/>
    <w:rsid w:val="00B96F25"/>
    <w:rsid w:val="00B972DB"/>
    <w:rsid w:val="00B97398"/>
    <w:rsid w:val="00B97553"/>
    <w:rsid w:val="00BA0ADB"/>
    <w:rsid w:val="00BA122C"/>
    <w:rsid w:val="00BA125B"/>
    <w:rsid w:val="00BA132B"/>
    <w:rsid w:val="00BA1AE3"/>
    <w:rsid w:val="00BA1E71"/>
    <w:rsid w:val="00BA1F18"/>
    <w:rsid w:val="00BA350A"/>
    <w:rsid w:val="00BA3675"/>
    <w:rsid w:val="00BA3901"/>
    <w:rsid w:val="00BA4089"/>
    <w:rsid w:val="00BA418F"/>
    <w:rsid w:val="00BA522D"/>
    <w:rsid w:val="00BA5B67"/>
    <w:rsid w:val="00BA5BD0"/>
    <w:rsid w:val="00BA5D4D"/>
    <w:rsid w:val="00BA5EB2"/>
    <w:rsid w:val="00BA5F4E"/>
    <w:rsid w:val="00BA61CE"/>
    <w:rsid w:val="00BA6272"/>
    <w:rsid w:val="00BA65B1"/>
    <w:rsid w:val="00BA7B59"/>
    <w:rsid w:val="00BB04E7"/>
    <w:rsid w:val="00BB19A5"/>
    <w:rsid w:val="00BB2570"/>
    <w:rsid w:val="00BB2696"/>
    <w:rsid w:val="00BB2912"/>
    <w:rsid w:val="00BB3217"/>
    <w:rsid w:val="00BB3604"/>
    <w:rsid w:val="00BB3A76"/>
    <w:rsid w:val="00BB3C09"/>
    <w:rsid w:val="00BB4471"/>
    <w:rsid w:val="00BB4E9F"/>
    <w:rsid w:val="00BB4FFF"/>
    <w:rsid w:val="00BB56FD"/>
    <w:rsid w:val="00BB5D5D"/>
    <w:rsid w:val="00BB69A8"/>
    <w:rsid w:val="00BB7759"/>
    <w:rsid w:val="00BB7C1F"/>
    <w:rsid w:val="00BB7E3F"/>
    <w:rsid w:val="00BB7EC0"/>
    <w:rsid w:val="00BC1563"/>
    <w:rsid w:val="00BC173E"/>
    <w:rsid w:val="00BC184C"/>
    <w:rsid w:val="00BC1A31"/>
    <w:rsid w:val="00BC27B0"/>
    <w:rsid w:val="00BC2C4D"/>
    <w:rsid w:val="00BC2E1C"/>
    <w:rsid w:val="00BC38E8"/>
    <w:rsid w:val="00BC3A32"/>
    <w:rsid w:val="00BC470B"/>
    <w:rsid w:val="00BC5129"/>
    <w:rsid w:val="00BC53F7"/>
    <w:rsid w:val="00BC54D1"/>
    <w:rsid w:val="00BC5939"/>
    <w:rsid w:val="00BC62E6"/>
    <w:rsid w:val="00BC65AB"/>
    <w:rsid w:val="00BC697D"/>
    <w:rsid w:val="00BC69D0"/>
    <w:rsid w:val="00BC6B5B"/>
    <w:rsid w:val="00BC72D6"/>
    <w:rsid w:val="00BC7D58"/>
    <w:rsid w:val="00BD0E24"/>
    <w:rsid w:val="00BD1BC8"/>
    <w:rsid w:val="00BD1FF9"/>
    <w:rsid w:val="00BD207E"/>
    <w:rsid w:val="00BD28DD"/>
    <w:rsid w:val="00BD2C51"/>
    <w:rsid w:val="00BD2C6B"/>
    <w:rsid w:val="00BD302A"/>
    <w:rsid w:val="00BD3324"/>
    <w:rsid w:val="00BD338E"/>
    <w:rsid w:val="00BD39BC"/>
    <w:rsid w:val="00BD3B1C"/>
    <w:rsid w:val="00BD3E1F"/>
    <w:rsid w:val="00BD40FA"/>
    <w:rsid w:val="00BD45BC"/>
    <w:rsid w:val="00BD4644"/>
    <w:rsid w:val="00BD491A"/>
    <w:rsid w:val="00BD5353"/>
    <w:rsid w:val="00BD58DA"/>
    <w:rsid w:val="00BD5C92"/>
    <w:rsid w:val="00BD5D4B"/>
    <w:rsid w:val="00BD6B11"/>
    <w:rsid w:val="00BE269A"/>
    <w:rsid w:val="00BE2B0C"/>
    <w:rsid w:val="00BE3474"/>
    <w:rsid w:val="00BE4985"/>
    <w:rsid w:val="00BE5620"/>
    <w:rsid w:val="00BE575D"/>
    <w:rsid w:val="00BE5996"/>
    <w:rsid w:val="00BE5B6B"/>
    <w:rsid w:val="00BE5D27"/>
    <w:rsid w:val="00BE6B98"/>
    <w:rsid w:val="00BE7750"/>
    <w:rsid w:val="00BE7932"/>
    <w:rsid w:val="00BF0018"/>
    <w:rsid w:val="00BF0155"/>
    <w:rsid w:val="00BF1612"/>
    <w:rsid w:val="00BF19CD"/>
    <w:rsid w:val="00BF1B47"/>
    <w:rsid w:val="00BF3637"/>
    <w:rsid w:val="00BF4023"/>
    <w:rsid w:val="00BF4333"/>
    <w:rsid w:val="00BF443A"/>
    <w:rsid w:val="00BF5686"/>
    <w:rsid w:val="00BF58F7"/>
    <w:rsid w:val="00BF602E"/>
    <w:rsid w:val="00BF6990"/>
    <w:rsid w:val="00BF7429"/>
    <w:rsid w:val="00C0015F"/>
    <w:rsid w:val="00C0039E"/>
    <w:rsid w:val="00C0048A"/>
    <w:rsid w:val="00C00DAB"/>
    <w:rsid w:val="00C013C7"/>
    <w:rsid w:val="00C015DB"/>
    <w:rsid w:val="00C01F54"/>
    <w:rsid w:val="00C0222B"/>
    <w:rsid w:val="00C03370"/>
    <w:rsid w:val="00C04EB4"/>
    <w:rsid w:val="00C04F10"/>
    <w:rsid w:val="00C053DE"/>
    <w:rsid w:val="00C05A74"/>
    <w:rsid w:val="00C05E87"/>
    <w:rsid w:val="00C061E4"/>
    <w:rsid w:val="00C06745"/>
    <w:rsid w:val="00C07831"/>
    <w:rsid w:val="00C0783C"/>
    <w:rsid w:val="00C07C86"/>
    <w:rsid w:val="00C07FA1"/>
    <w:rsid w:val="00C10385"/>
    <w:rsid w:val="00C116F8"/>
    <w:rsid w:val="00C11B03"/>
    <w:rsid w:val="00C1299D"/>
    <w:rsid w:val="00C12B6F"/>
    <w:rsid w:val="00C12BD4"/>
    <w:rsid w:val="00C13671"/>
    <w:rsid w:val="00C13C3E"/>
    <w:rsid w:val="00C13E8E"/>
    <w:rsid w:val="00C14733"/>
    <w:rsid w:val="00C150CA"/>
    <w:rsid w:val="00C153DB"/>
    <w:rsid w:val="00C15883"/>
    <w:rsid w:val="00C15BF8"/>
    <w:rsid w:val="00C15D53"/>
    <w:rsid w:val="00C1654C"/>
    <w:rsid w:val="00C16A8E"/>
    <w:rsid w:val="00C16B16"/>
    <w:rsid w:val="00C16E70"/>
    <w:rsid w:val="00C16E81"/>
    <w:rsid w:val="00C170B1"/>
    <w:rsid w:val="00C1745B"/>
    <w:rsid w:val="00C17535"/>
    <w:rsid w:val="00C17FC4"/>
    <w:rsid w:val="00C20065"/>
    <w:rsid w:val="00C204F8"/>
    <w:rsid w:val="00C2099F"/>
    <w:rsid w:val="00C20CAB"/>
    <w:rsid w:val="00C216AE"/>
    <w:rsid w:val="00C221D8"/>
    <w:rsid w:val="00C221FD"/>
    <w:rsid w:val="00C2241A"/>
    <w:rsid w:val="00C225D4"/>
    <w:rsid w:val="00C22802"/>
    <w:rsid w:val="00C23AEE"/>
    <w:rsid w:val="00C23BEC"/>
    <w:rsid w:val="00C23F3B"/>
    <w:rsid w:val="00C2481B"/>
    <w:rsid w:val="00C25139"/>
    <w:rsid w:val="00C2562E"/>
    <w:rsid w:val="00C26143"/>
    <w:rsid w:val="00C26972"/>
    <w:rsid w:val="00C269B0"/>
    <w:rsid w:val="00C30B48"/>
    <w:rsid w:val="00C30C05"/>
    <w:rsid w:val="00C31350"/>
    <w:rsid w:val="00C31673"/>
    <w:rsid w:val="00C31780"/>
    <w:rsid w:val="00C32D2D"/>
    <w:rsid w:val="00C33177"/>
    <w:rsid w:val="00C338E5"/>
    <w:rsid w:val="00C3404A"/>
    <w:rsid w:val="00C34FEA"/>
    <w:rsid w:val="00C36225"/>
    <w:rsid w:val="00C36D13"/>
    <w:rsid w:val="00C37127"/>
    <w:rsid w:val="00C37566"/>
    <w:rsid w:val="00C37AEA"/>
    <w:rsid w:val="00C4126B"/>
    <w:rsid w:val="00C41A80"/>
    <w:rsid w:val="00C42FD4"/>
    <w:rsid w:val="00C43261"/>
    <w:rsid w:val="00C4329D"/>
    <w:rsid w:val="00C4340A"/>
    <w:rsid w:val="00C4440A"/>
    <w:rsid w:val="00C45B65"/>
    <w:rsid w:val="00C45C09"/>
    <w:rsid w:val="00C465EF"/>
    <w:rsid w:val="00C46908"/>
    <w:rsid w:val="00C46997"/>
    <w:rsid w:val="00C47735"/>
    <w:rsid w:val="00C47D74"/>
    <w:rsid w:val="00C5057D"/>
    <w:rsid w:val="00C50A82"/>
    <w:rsid w:val="00C5148C"/>
    <w:rsid w:val="00C514A3"/>
    <w:rsid w:val="00C5152D"/>
    <w:rsid w:val="00C51C35"/>
    <w:rsid w:val="00C51F43"/>
    <w:rsid w:val="00C52060"/>
    <w:rsid w:val="00C52688"/>
    <w:rsid w:val="00C52728"/>
    <w:rsid w:val="00C5272B"/>
    <w:rsid w:val="00C532C4"/>
    <w:rsid w:val="00C53989"/>
    <w:rsid w:val="00C53D6F"/>
    <w:rsid w:val="00C54564"/>
    <w:rsid w:val="00C54BDC"/>
    <w:rsid w:val="00C54DF4"/>
    <w:rsid w:val="00C551A3"/>
    <w:rsid w:val="00C56B51"/>
    <w:rsid w:val="00C56B73"/>
    <w:rsid w:val="00C56D4B"/>
    <w:rsid w:val="00C56E8B"/>
    <w:rsid w:val="00C56F89"/>
    <w:rsid w:val="00C6073F"/>
    <w:rsid w:val="00C60BAB"/>
    <w:rsid w:val="00C61504"/>
    <w:rsid w:val="00C615EF"/>
    <w:rsid w:val="00C6187B"/>
    <w:rsid w:val="00C61B26"/>
    <w:rsid w:val="00C61BCB"/>
    <w:rsid w:val="00C61BF9"/>
    <w:rsid w:val="00C6256A"/>
    <w:rsid w:val="00C62C4C"/>
    <w:rsid w:val="00C62F92"/>
    <w:rsid w:val="00C62FDA"/>
    <w:rsid w:val="00C63D6D"/>
    <w:rsid w:val="00C64727"/>
    <w:rsid w:val="00C6476E"/>
    <w:rsid w:val="00C648C0"/>
    <w:rsid w:val="00C65B16"/>
    <w:rsid w:val="00C67154"/>
    <w:rsid w:val="00C674AA"/>
    <w:rsid w:val="00C6760E"/>
    <w:rsid w:val="00C67A21"/>
    <w:rsid w:val="00C67C81"/>
    <w:rsid w:val="00C7055F"/>
    <w:rsid w:val="00C70FBA"/>
    <w:rsid w:val="00C71A72"/>
    <w:rsid w:val="00C72BAA"/>
    <w:rsid w:val="00C73624"/>
    <w:rsid w:val="00C73778"/>
    <w:rsid w:val="00C73E7C"/>
    <w:rsid w:val="00C7480F"/>
    <w:rsid w:val="00C74E0A"/>
    <w:rsid w:val="00C75782"/>
    <w:rsid w:val="00C75A4A"/>
    <w:rsid w:val="00C766D7"/>
    <w:rsid w:val="00C7682B"/>
    <w:rsid w:val="00C768FA"/>
    <w:rsid w:val="00C76948"/>
    <w:rsid w:val="00C76D4B"/>
    <w:rsid w:val="00C77123"/>
    <w:rsid w:val="00C77869"/>
    <w:rsid w:val="00C778CC"/>
    <w:rsid w:val="00C779C1"/>
    <w:rsid w:val="00C77CFE"/>
    <w:rsid w:val="00C80710"/>
    <w:rsid w:val="00C80787"/>
    <w:rsid w:val="00C81670"/>
    <w:rsid w:val="00C81BC7"/>
    <w:rsid w:val="00C81BF4"/>
    <w:rsid w:val="00C81E83"/>
    <w:rsid w:val="00C81FEE"/>
    <w:rsid w:val="00C82799"/>
    <w:rsid w:val="00C829F3"/>
    <w:rsid w:val="00C8377A"/>
    <w:rsid w:val="00C83D62"/>
    <w:rsid w:val="00C841C9"/>
    <w:rsid w:val="00C84486"/>
    <w:rsid w:val="00C84941"/>
    <w:rsid w:val="00C85120"/>
    <w:rsid w:val="00C85343"/>
    <w:rsid w:val="00C85593"/>
    <w:rsid w:val="00C85A0F"/>
    <w:rsid w:val="00C87502"/>
    <w:rsid w:val="00C87887"/>
    <w:rsid w:val="00C87EC4"/>
    <w:rsid w:val="00C87F08"/>
    <w:rsid w:val="00C903C8"/>
    <w:rsid w:val="00C90A74"/>
    <w:rsid w:val="00C90BFE"/>
    <w:rsid w:val="00C912EF"/>
    <w:rsid w:val="00C91523"/>
    <w:rsid w:val="00C91D0F"/>
    <w:rsid w:val="00C9211F"/>
    <w:rsid w:val="00C9263E"/>
    <w:rsid w:val="00C929E6"/>
    <w:rsid w:val="00C92D24"/>
    <w:rsid w:val="00C930CD"/>
    <w:rsid w:val="00C9318C"/>
    <w:rsid w:val="00C93667"/>
    <w:rsid w:val="00C94752"/>
    <w:rsid w:val="00C948AC"/>
    <w:rsid w:val="00C95232"/>
    <w:rsid w:val="00C9579A"/>
    <w:rsid w:val="00C967A3"/>
    <w:rsid w:val="00C968A1"/>
    <w:rsid w:val="00C96AB1"/>
    <w:rsid w:val="00C96D26"/>
    <w:rsid w:val="00C972F9"/>
    <w:rsid w:val="00C97922"/>
    <w:rsid w:val="00CA047E"/>
    <w:rsid w:val="00CA08AD"/>
    <w:rsid w:val="00CA0B71"/>
    <w:rsid w:val="00CA18E3"/>
    <w:rsid w:val="00CA2E65"/>
    <w:rsid w:val="00CA2F29"/>
    <w:rsid w:val="00CA3182"/>
    <w:rsid w:val="00CA325B"/>
    <w:rsid w:val="00CA48F2"/>
    <w:rsid w:val="00CA4931"/>
    <w:rsid w:val="00CA4F18"/>
    <w:rsid w:val="00CA553F"/>
    <w:rsid w:val="00CA5565"/>
    <w:rsid w:val="00CA59CD"/>
    <w:rsid w:val="00CA5DA5"/>
    <w:rsid w:val="00CA6BE5"/>
    <w:rsid w:val="00CA79B6"/>
    <w:rsid w:val="00CB0141"/>
    <w:rsid w:val="00CB0682"/>
    <w:rsid w:val="00CB1623"/>
    <w:rsid w:val="00CB1627"/>
    <w:rsid w:val="00CB17EF"/>
    <w:rsid w:val="00CB180F"/>
    <w:rsid w:val="00CB210F"/>
    <w:rsid w:val="00CB345F"/>
    <w:rsid w:val="00CB367A"/>
    <w:rsid w:val="00CB37A5"/>
    <w:rsid w:val="00CB3E62"/>
    <w:rsid w:val="00CB418C"/>
    <w:rsid w:val="00CB4745"/>
    <w:rsid w:val="00CB484B"/>
    <w:rsid w:val="00CB4B44"/>
    <w:rsid w:val="00CB5058"/>
    <w:rsid w:val="00CB5305"/>
    <w:rsid w:val="00CB54D4"/>
    <w:rsid w:val="00CB5667"/>
    <w:rsid w:val="00CB61C9"/>
    <w:rsid w:val="00CB656F"/>
    <w:rsid w:val="00CB6992"/>
    <w:rsid w:val="00CB6C38"/>
    <w:rsid w:val="00CB7821"/>
    <w:rsid w:val="00CC076F"/>
    <w:rsid w:val="00CC07D0"/>
    <w:rsid w:val="00CC085E"/>
    <w:rsid w:val="00CC0C8D"/>
    <w:rsid w:val="00CC0FBB"/>
    <w:rsid w:val="00CC10AE"/>
    <w:rsid w:val="00CC239A"/>
    <w:rsid w:val="00CC256A"/>
    <w:rsid w:val="00CC2822"/>
    <w:rsid w:val="00CC2A00"/>
    <w:rsid w:val="00CC2AFF"/>
    <w:rsid w:val="00CC2C25"/>
    <w:rsid w:val="00CC3631"/>
    <w:rsid w:val="00CC40E5"/>
    <w:rsid w:val="00CC5133"/>
    <w:rsid w:val="00CC5E71"/>
    <w:rsid w:val="00CC633F"/>
    <w:rsid w:val="00CC6637"/>
    <w:rsid w:val="00CD0518"/>
    <w:rsid w:val="00CD0742"/>
    <w:rsid w:val="00CD112C"/>
    <w:rsid w:val="00CD15BC"/>
    <w:rsid w:val="00CD25EF"/>
    <w:rsid w:val="00CD2A86"/>
    <w:rsid w:val="00CD2C63"/>
    <w:rsid w:val="00CD3040"/>
    <w:rsid w:val="00CD3263"/>
    <w:rsid w:val="00CD3692"/>
    <w:rsid w:val="00CD383F"/>
    <w:rsid w:val="00CD4B72"/>
    <w:rsid w:val="00CD4B75"/>
    <w:rsid w:val="00CD4BAD"/>
    <w:rsid w:val="00CD4C0F"/>
    <w:rsid w:val="00CD562A"/>
    <w:rsid w:val="00CD6B0B"/>
    <w:rsid w:val="00CD779F"/>
    <w:rsid w:val="00CE0376"/>
    <w:rsid w:val="00CE09CB"/>
    <w:rsid w:val="00CE12A8"/>
    <w:rsid w:val="00CE1688"/>
    <w:rsid w:val="00CE1D40"/>
    <w:rsid w:val="00CE1DC3"/>
    <w:rsid w:val="00CE2946"/>
    <w:rsid w:val="00CE2D1F"/>
    <w:rsid w:val="00CE2D85"/>
    <w:rsid w:val="00CE331C"/>
    <w:rsid w:val="00CE398C"/>
    <w:rsid w:val="00CE3FE0"/>
    <w:rsid w:val="00CE42B4"/>
    <w:rsid w:val="00CE4565"/>
    <w:rsid w:val="00CE4727"/>
    <w:rsid w:val="00CE5A87"/>
    <w:rsid w:val="00CE6264"/>
    <w:rsid w:val="00CE6949"/>
    <w:rsid w:val="00CE6D9B"/>
    <w:rsid w:val="00CE72A3"/>
    <w:rsid w:val="00CE7575"/>
    <w:rsid w:val="00CE770B"/>
    <w:rsid w:val="00CE7D72"/>
    <w:rsid w:val="00CE7EB5"/>
    <w:rsid w:val="00CE7F72"/>
    <w:rsid w:val="00CF0436"/>
    <w:rsid w:val="00CF061F"/>
    <w:rsid w:val="00CF0DA7"/>
    <w:rsid w:val="00CF0F31"/>
    <w:rsid w:val="00CF13D2"/>
    <w:rsid w:val="00CF19AE"/>
    <w:rsid w:val="00CF1B11"/>
    <w:rsid w:val="00CF1E08"/>
    <w:rsid w:val="00CF21C4"/>
    <w:rsid w:val="00CF2550"/>
    <w:rsid w:val="00CF3195"/>
    <w:rsid w:val="00CF33EF"/>
    <w:rsid w:val="00CF5061"/>
    <w:rsid w:val="00CF522A"/>
    <w:rsid w:val="00CF539C"/>
    <w:rsid w:val="00CF69FA"/>
    <w:rsid w:val="00CF6D86"/>
    <w:rsid w:val="00CF6F50"/>
    <w:rsid w:val="00CF76A6"/>
    <w:rsid w:val="00CF7951"/>
    <w:rsid w:val="00CF7A2A"/>
    <w:rsid w:val="00CF7C2D"/>
    <w:rsid w:val="00CF7CF6"/>
    <w:rsid w:val="00D00DAB"/>
    <w:rsid w:val="00D014D5"/>
    <w:rsid w:val="00D01FB3"/>
    <w:rsid w:val="00D0204D"/>
    <w:rsid w:val="00D02631"/>
    <w:rsid w:val="00D04052"/>
    <w:rsid w:val="00D043E3"/>
    <w:rsid w:val="00D04B8C"/>
    <w:rsid w:val="00D05753"/>
    <w:rsid w:val="00D06049"/>
    <w:rsid w:val="00D06142"/>
    <w:rsid w:val="00D06643"/>
    <w:rsid w:val="00D06735"/>
    <w:rsid w:val="00D067E2"/>
    <w:rsid w:val="00D068E3"/>
    <w:rsid w:val="00D06A55"/>
    <w:rsid w:val="00D07225"/>
    <w:rsid w:val="00D07555"/>
    <w:rsid w:val="00D0778C"/>
    <w:rsid w:val="00D10170"/>
    <w:rsid w:val="00D10472"/>
    <w:rsid w:val="00D109BD"/>
    <w:rsid w:val="00D109C0"/>
    <w:rsid w:val="00D10B39"/>
    <w:rsid w:val="00D11C28"/>
    <w:rsid w:val="00D11D63"/>
    <w:rsid w:val="00D1236A"/>
    <w:rsid w:val="00D12C0B"/>
    <w:rsid w:val="00D13163"/>
    <w:rsid w:val="00D13277"/>
    <w:rsid w:val="00D144EA"/>
    <w:rsid w:val="00D14552"/>
    <w:rsid w:val="00D15224"/>
    <w:rsid w:val="00D157F1"/>
    <w:rsid w:val="00D1591D"/>
    <w:rsid w:val="00D159BA"/>
    <w:rsid w:val="00D15B62"/>
    <w:rsid w:val="00D15CFE"/>
    <w:rsid w:val="00D1654A"/>
    <w:rsid w:val="00D16D1F"/>
    <w:rsid w:val="00D1737B"/>
    <w:rsid w:val="00D1740A"/>
    <w:rsid w:val="00D1783A"/>
    <w:rsid w:val="00D17A2E"/>
    <w:rsid w:val="00D17ABB"/>
    <w:rsid w:val="00D17C74"/>
    <w:rsid w:val="00D202AA"/>
    <w:rsid w:val="00D20826"/>
    <w:rsid w:val="00D20A10"/>
    <w:rsid w:val="00D22C21"/>
    <w:rsid w:val="00D2311E"/>
    <w:rsid w:val="00D23279"/>
    <w:rsid w:val="00D23B51"/>
    <w:rsid w:val="00D23ED9"/>
    <w:rsid w:val="00D2444E"/>
    <w:rsid w:val="00D24BDC"/>
    <w:rsid w:val="00D25001"/>
    <w:rsid w:val="00D252B4"/>
    <w:rsid w:val="00D2553F"/>
    <w:rsid w:val="00D26A65"/>
    <w:rsid w:val="00D26A77"/>
    <w:rsid w:val="00D27059"/>
    <w:rsid w:val="00D275C5"/>
    <w:rsid w:val="00D27697"/>
    <w:rsid w:val="00D3013F"/>
    <w:rsid w:val="00D30A6F"/>
    <w:rsid w:val="00D30B45"/>
    <w:rsid w:val="00D30F43"/>
    <w:rsid w:val="00D318F1"/>
    <w:rsid w:val="00D31F55"/>
    <w:rsid w:val="00D32EA4"/>
    <w:rsid w:val="00D32FF8"/>
    <w:rsid w:val="00D34853"/>
    <w:rsid w:val="00D35A81"/>
    <w:rsid w:val="00D362CC"/>
    <w:rsid w:val="00D363DD"/>
    <w:rsid w:val="00D364EF"/>
    <w:rsid w:val="00D36D00"/>
    <w:rsid w:val="00D37134"/>
    <w:rsid w:val="00D376FF"/>
    <w:rsid w:val="00D37A28"/>
    <w:rsid w:val="00D40A9D"/>
    <w:rsid w:val="00D4100E"/>
    <w:rsid w:val="00D423E3"/>
    <w:rsid w:val="00D42E1D"/>
    <w:rsid w:val="00D42E61"/>
    <w:rsid w:val="00D43010"/>
    <w:rsid w:val="00D4336B"/>
    <w:rsid w:val="00D43C71"/>
    <w:rsid w:val="00D43D6B"/>
    <w:rsid w:val="00D43D84"/>
    <w:rsid w:val="00D44280"/>
    <w:rsid w:val="00D44966"/>
    <w:rsid w:val="00D449F2"/>
    <w:rsid w:val="00D45213"/>
    <w:rsid w:val="00D45C11"/>
    <w:rsid w:val="00D46C68"/>
    <w:rsid w:val="00D46F39"/>
    <w:rsid w:val="00D47121"/>
    <w:rsid w:val="00D4794E"/>
    <w:rsid w:val="00D47E9B"/>
    <w:rsid w:val="00D513F3"/>
    <w:rsid w:val="00D51482"/>
    <w:rsid w:val="00D518FA"/>
    <w:rsid w:val="00D5290F"/>
    <w:rsid w:val="00D52D44"/>
    <w:rsid w:val="00D53001"/>
    <w:rsid w:val="00D53A59"/>
    <w:rsid w:val="00D53A67"/>
    <w:rsid w:val="00D53DCA"/>
    <w:rsid w:val="00D548F8"/>
    <w:rsid w:val="00D55176"/>
    <w:rsid w:val="00D551BC"/>
    <w:rsid w:val="00D55465"/>
    <w:rsid w:val="00D555B5"/>
    <w:rsid w:val="00D56262"/>
    <w:rsid w:val="00D56AC8"/>
    <w:rsid w:val="00D572BC"/>
    <w:rsid w:val="00D60635"/>
    <w:rsid w:val="00D6073B"/>
    <w:rsid w:val="00D60CEB"/>
    <w:rsid w:val="00D61294"/>
    <w:rsid w:val="00D61A5B"/>
    <w:rsid w:val="00D61B23"/>
    <w:rsid w:val="00D61C39"/>
    <w:rsid w:val="00D624F0"/>
    <w:rsid w:val="00D62DB7"/>
    <w:rsid w:val="00D62DCE"/>
    <w:rsid w:val="00D64406"/>
    <w:rsid w:val="00D66899"/>
    <w:rsid w:val="00D66C5D"/>
    <w:rsid w:val="00D66CAF"/>
    <w:rsid w:val="00D677D9"/>
    <w:rsid w:val="00D67BBD"/>
    <w:rsid w:val="00D7019E"/>
    <w:rsid w:val="00D702E9"/>
    <w:rsid w:val="00D709F5"/>
    <w:rsid w:val="00D70A33"/>
    <w:rsid w:val="00D70F03"/>
    <w:rsid w:val="00D714D8"/>
    <w:rsid w:val="00D71A25"/>
    <w:rsid w:val="00D71CF8"/>
    <w:rsid w:val="00D72DE7"/>
    <w:rsid w:val="00D72EFB"/>
    <w:rsid w:val="00D7333B"/>
    <w:rsid w:val="00D73847"/>
    <w:rsid w:val="00D73FBB"/>
    <w:rsid w:val="00D74152"/>
    <w:rsid w:val="00D743AB"/>
    <w:rsid w:val="00D7474E"/>
    <w:rsid w:val="00D75107"/>
    <w:rsid w:val="00D75235"/>
    <w:rsid w:val="00D753AA"/>
    <w:rsid w:val="00D75980"/>
    <w:rsid w:val="00D75D24"/>
    <w:rsid w:val="00D75F22"/>
    <w:rsid w:val="00D7634B"/>
    <w:rsid w:val="00D764C1"/>
    <w:rsid w:val="00D76602"/>
    <w:rsid w:val="00D766C9"/>
    <w:rsid w:val="00D806FF"/>
    <w:rsid w:val="00D80870"/>
    <w:rsid w:val="00D80DB0"/>
    <w:rsid w:val="00D8127B"/>
    <w:rsid w:val="00D817A2"/>
    <w:rsid w:val="00D81A32"/>
    <w:rsid w:val="00D8211C"/>
    <w:rsid w:val="00D83BBB"/>
    <w:rsid w:val="00D84118"/>
    <w:rsid w:val="00D84513"/>
    <w:rsid w:val="00D84704"/>
    <w:rsid w:val="00D84A93"/>
    <w:rsid w:val="00D854EE"/>
    <w:rsid w:val="00D85DD9"/>
    <w:rsid w:val="00D867C7"/>
    <w:rsid w:val="00D872CB"/>
    <w:rsid w:val="00D902D8"/>
    <w:rsid w:val="00D9046D"/>
    <w:rsid w:val="00D908D8"/>
    <w:rsid w:val="00D90A1C"/>
    <w:rsid w:val="00D91963"/>
    <w:rsid w:val="00D91B12"/>
    <w:rsid w:val="00D91BA8"/>
    <w:rsid w:val="00D91E76"/>
    <w:rsid w:val="00D9230D"/>
    <w:rsid w:val="00D92B23"/>
    <w:rsid w:val="00D92C6A"/>
    <w:rsid w:val="00D92C8B"/>
    <w:rsid w:val="00D92E95"/>
    <w:rsid w:val="00D9500C"/>
    <w:rsid w:val="00D952ED"/>
    <w:rsid w:val="00D95447"/>
    <w:rsid w:val="00D95BD2"/>
    <w:rsid w:val="00D96060"/>
    <w:rsid w:val="00D963C7"/>
    <w:rsid w:val="00D96758"/>
    <w:rsid w:val="00DA047F"/>
    <w:rsid w:val="00DA0628"/>
    <w:rsid w:val="00DA0754"/>
    <w:rsid w:val="00DA10A2"/>
    <w:rsid w:val="00DA13A1"/>
    <w:rsid w:val="00DA1C3F"/>
    <w:rsid w:val="00DA26DD"/>
    <w:rsid w:val="00DA382C"/>
    <w:rsid w:val="00DA4973"/>
    <w:rsid w:val="00DA4E44"/>
    <w:rsid w:val="00DA55C5"/>
    <w:rsid w:val="00DA5951"/>
    <w:rsid w:val="00DA5F95"/>
    <w:rsid w:val="00DA670E"/>
    <w:rsid w:val="00DA680F"/>
    <w:rsid w:val="00DA714A"/>
    <w:rsid w:val="00DA72CC"/>
    <w:rsid w:val="00DA7CD1"/>
    <w:rsid w:val="00DB06BC"/>
    <w:rsid w:val="00DB0B2E"/>
    <w:rsid w:val="00DB0BD2"/>
    <w:rsid w:val="00DB0CAB"/>
    <w:rsid w:val="00DB1122"/>
    <w:rsid w:val="00DB1271"/>
    <w:rsid w:val="00DB2CF5"/>
    <w:rsid w:val="00DB31DC"/>
    <w:rsid w:val="00DB3B9F"/>
    <w:rsid w:val="00DB3E35"/>
    <w:rsid w:val="00DB4130"/>
    <w:rsid w:val="00DB4760"/>
    <w:rsid w:val="00DB50CA"/>
    <w:rsid w:val="00DB50E9"/>
    <w:rsid w:val="00DB57CB"/>
    <w:rsid w:val="00DB59BB"/>
    <w:rsid w:val="00DB5DAC"/>
    <w:rsid w:val="00DB646F"/>
    <w:rsid w:val="00DB6720"/>
    <w:rsid w:val="00DB6FF4"/>
    <w:rsid w:val="00DB7054"/>
    <w:rsid w:val="00DB779B"/>
    <w:rsid w:val="00DB7917"/>
    <w:rsid w:val="00DB7D23"/>
    <w:rsid w:val="00DC09AE"/>
    <w:rsid w:val="00DC1167"/>
    <w:rsid w:val="00DC18BA"/>
    <w:rsid w:val="00DC2214"/>
    <w:rsid w:val="00DC3783"/>
    <w:rsid w:val="00DC3CB5"/>
    <w:rsid w:val="00DC44B8"/>
    <w:rsid w:val="00DC5083"/>
    <w:rsid w:val="00DC6644"/>
    <w:rsid w:val="00DC7872"/>
    <w:rsid w:val="00DC7D0E"/>
    <w:rsid w:val="00DC7E8B"/>
    <w:rsid w:val="00DD1488"/>
    <w:rsid w:val="00DD1871"/>
    <w:rsid w:val="00DD1966"/>
    <w:rsid w:val="00DD22AC"/>
    <w:rsid w:val="00DD2485"/>
    <w:rsid w:val="00DD2593"/>
    <w:rsid w:val="00DD2CAF"/>
    <w:rsid w:val="00DD38AE"/>
    <w:rsid w:val="00DD3A38"/>
    <w:rsid w:val="00DD4372"/>
    <w:rsid w:val="00DD4378"/>
    <w:rsid w:val="00DD4591"/>
    <w:rsid w:val="00DD4BF4"/>
    <w:rsid w:val="00DD5582"/>
    <w:rsid w:val="00DD5E2A"/>
    <w:rsid w:val="00DD5E72"/>
    <w:rsid w:val="00DD6236"/>
    <w:rsid w:val="00DD6B31"/>
    <w:rsid w:val="00DD7220"/>
    <w:rsid w:val="00DD7681"/>
    <w:rsid w:val="00DD79EE"/>
    <w:rsid w:val="00DE0265"/>
    <w:rsid w:val="00DE114B"/>
    <w:rsid w:val="00DE1C95"/>
    <w:rsid w:val="00DE37EE"/>
    <w:rsid w:val="00DE4B40"/>
    <w:rsid w:val="00DE61EC"/>
    <w:rsid w:val="00DE63F1"/>
    <w:rsid w:val="00DE6FE7"/>
    <w:rsid w:val="00DE7665"/>
    <w:rsid w:val="00DE7F4B"/>
    <w:rsid w:val="00DF0345"/>
    <w:rsid w:val="00DF06AD"/>
    <w:rsid w:val="00DF1269"/>
    <w:rsid w:val="00DF1815"/>
    <w:rsid w:val="00DF1C30"/>
    <w:rsid w:val="00DF1E4B"/>
    <w:rsid w:val="00DF29F2"/>
    <w:rsid w:val="00DF4016"/>
    <w:rsid w:val="00DF4167"/>
    <w:rsid w:val="00DF46B4"/>
    <w:rsid w:val="00DF48F0"/>
    <w:rsid w:val="00DF51A1"/>
    <w:rsid w:val="00DF5673"/>
    <w:rsid w:val="00DF56B8"/>
    <w:rsid w:val="00DF5922"/>
    <w:rsid w:val="00DF67AC"/>
    <w:rsid w:val="00DF6B0E"/>
    <w:rsid w:val="00DF72FE"/>
    <w:rsid w:val="00DF749D"/>
    <w:rsid w:val="00DF7E01"/>
    <w:rsid w:val="00E01D04"/>
    <w:rsid w:val="00E01D0C"/>
    <w:rsid w:val="00E027B9"/>
    <w:rsid w:val="00E02A87"/>
    <w:rsid w:val="00E02E7D"/>
    <w:rsid w:val="00E03372"/>
    <w:rsid w:val="00E03702"/>
    <w:rsid w:val="00E03D6F"/>
    <w:rsid w:val="00E04895"/>
    <w:rsid w:val="00E048D1"/>
    <w:rsid w:val="00E04C9F"/>
    <w:rsid w:val="00E04E71"/>
    <w:rsid w:val="00E04ED6"/>
    <w:rsid w:val="00E05110"/>
    <w:rsid w:val="00E063C3"/>
    <w:rsid w:val="00E06862"/>
    <w:rsid w:val="00E0692E"/>
    <w:rsid w:val="00E06DD7"/>
    <w:rsid w:val="00E06E91"/>
    <w:rsid w:val="00E07150"/>
    <w:rsid w:val="00E07789"/>
    <w:rsid w:val="00E07A1D"/>
    <w:rsid w:val="00E07D39"/>
    <w:rsid w:val="00E10035"/>
    <w:rsid w:val="00E105A2"/>
    <w:rsid w:val="00E113C1"/>
    <w:rsid w:val="00E11449"/>
    <w:rsid w:val="00E116CA"/>
    <w:rsid w:val="00E11D64"/>
    <w:rsid w:val="00E123CD"/>
    <w:rsid w:val="00E124B8"/>
    <w:rsid w:val="00E12A21"/>
    <w:rsid w:val="00E131F3"/>
    <w:rsid w:val="00E1352F"/>
    <w:rsid w:val="00E13740"/>
    <w:rsid w:val="00E142C0"/>
    <w:rsid w:val="00E14903"/>
    <w:rsid w:val="00E14C43"/>
    <w:rsid w:val="00E151FC"/>
    <w:rsid w:val="00E1557E"/>
    <w:rsid w:val="00E15615"/>
    <w:rsid w:val="00E15CC3"/>
    <w:rsid w:val="00E15F35"/>
    <w:rsid w:val="00E16044"/>
    <w:rsid w:val="00E16C16"/>
    <w:rsid w:val="00E17A1B"/>
    <w:rsid w:val="00E21BEB"/>
    <w:rsid w:val="00E21E02"/>
    <w:rsid w:val="00E21E84"/>
    <w:rsid w:val="00E22079"/>
    <w:rsid w:val="00E222BE"/>
    <w:rsid w:val="00E2232D"/>
    <w:rsid w:val="00E2245D"/>
    <w:rsid w:val="00E22F21"/>
    <w:rsid w:val="00E233F0"/>
    <w:rsid w:val="00E23942"/>
    <w:rsid w:val="00E23DEC"/>
    <w:rsid w:val="00E245FF"/>
    <w:rsid w:val="00E246DF"/>
    <w:rsid w:val="00E247BC"/>
    <w:rsid w:val="00E2656F"/>
    <w:rsid w:val="00E26763"/>
    <w:rsid w:val="00E268BE"/>
    <w:rsid w:val="00E26EFC"/>
    <w:rsid w:val="00E26FFD"/>
    <w:rsid w:val="00E2711E"/>
    <w:rsid w:val="00E27E65"/>
    <w:rsid w:val="00E30189"/>
    <w:rsid w:val="00E30641"/>
    <w:rsid w:val="00E30D01"/>
    <w:rsid w:val="00E316F9"/>
    <w:rsid w:val="00E31D74"/>
    <w:rsid w:val="00E32835"/>
    <w:rsid w:val="00E32A8D"/>
    <w:rsid w:val="00E332B9"/>
    <w:rsid w:val="00E333CA"/>
    <w:rsid w:val="00E33DD5"/>
    <w:rsid w:val="00E341E0"/>
    <w:rsid w:val="00E34B75"/>
    <w:rsid w:val="00E34FAD"/>
    <w:rsid w:val="00E3519D"/>
    <w:rsid w:val="00E352AA"/>
    <w:rsid w:val="00E3533A"/>
    <w:rsid w:val="00E3534E"/>
    <w:rsid w:val="00E35E6B"/>
    <w:rsid w:val="00E36223"/>
    <w:rsid w:val="00E3630D"/>
    <w:rsid w:val="00E36410"/>
    <w:rsid w:val="00E374F8"/>
    <w:rsid w:val="00E37541"/>
    <w:rsid w:val="00E376F3"/>
    <w:rsid w:val="00E37AFE"/>
    <w:rsid w:val="00E407E8"/>
    <w:rsid w:val="00E40991"/>
    <w:rsid w:val="00E40A07"/>
    <w:rsid w:val="00E40A4D"/>
    <w:rsid w:val="00E40A74"/>
    <w:rsid w:val="00E4157F"/>
    <w:rsid w:val="00E41774"/>
    <w:rsid w:val="00E419D7"/>
    <w:rsid w:val="00E43019"/>
    <w:rsid w:val="00E4306C"/>
    <w:rsid w:val="00E435B2"/>
    <w:rsid w:val="00E44180"/>
    <w:rsid w:val="00E44EB2"/>
    <w:rsid w:val="00E45941"/>
    <w:rsid w:val="00E47A52"/>
    <w:rsid w:val="00E507D1"/>
    <w:rsid w:val="00E50F02"/>
    <w:rsid w:val="00E511B1"/>
    <w:rsid w:val="00E51FBB"/>
    <w:rsid w:val="00E51FD8"/>
    <w:rsid w:val="00E52CBF"/>
    <w:rsid w:val="00E52EAB"/>
    <w:rsid w:val="00E535ED"/>
    <w:rsid w:val="00E53EF8"/>
    <w:rsid w:val="00E543DA"/>
    <w:rsid w:val="00E5463F"/>
    <w:rsid w:val="00E5466D"/>
    <w:rsid w:val="00E546B8"/>
    <w:rsid w:val="00E5495B"/>
    <w:rsid w:val="00E54A2E"/>
    <w:rsid w:val="00E55720"/>
    <w:rsid w:val="00E56806"/>
    <w:rsid w:val="00E5683C"/>
    <w:rsid w:val="00E571F9"/>
    <w:rsid w:val="00E5722B"/>
    <w:rsid w:val="00E5729D"/>
    <w:rsid w:val="00E575E0"/>
    <w:rsid w:val="00E5775F"/>
    <w:rsid w:val="00E601AC"/>
    <w:rsid w:val="00E60669"/>
    <w:rsid w:val="00E614AE"/>
    <w:rsid w:val="00E621BE"/>
    <w:rsid w:val="00E6395C"/>
    <w:rsid w:val="00E65328"/>
    <w:rsid w:val="00E6681E"/>
    <w:rsid w:val="00E67209"/>
    <w:rsid w:val="00E6743F"/>
    <w:rsid w:val="00E67EA8"/>
    <w:rsid w:val="00E708E1"/>
    <w:rsid w:val="00E70987"/>
    <w:rsid w:val="00E71277"/>
    <w:rsid w:val="00E71B92"/>
    <w:rsid w:val="00E71DE9"/>
    <w:rsid w:val="00E71FDB"/>
    <w:rsid w:val="00E72556"/>
    <w:rsid w:val="00E729F1"/>
    <w:rsid w:val="00E731A9"/>
    <w:rsid w:val="00E74C7A"/>
    <w:rsid w:val="00E75280"/>
    <w:rsid w:val="00E7539E"/>
    <w:rsid w:val="00E754DB"/>
    <w:rsid w:val="00E75E5C"/>
    <w:rsid w:val="00E766A6"/>
    <w:rsid w:val="00E769D6"/>
    <w:rsid w:val="00E76C26"/>
    <w:rsid w:val="00E76C39"/>
    <w:rsid w:val="00E76DD5"/>
    <w:rsid w:val="00E77810"/>
    <w:rsid w:val="00E808D9"/>
    <w:rsid w:val="00E81544"/>
    <w:rsid w:val="00E81640"/>
    <w:rsid w:val="00E8255B"/>
    <w:rsid w:val="00E82977"/>
    <w:rsid w:val="00E82D6E"/>
    <w:rsid w:val="00E83640"/>
    <w:rsid w:val="00E83672"/>
    <w:rsid w:val="00E83D38"/>
    <w:rsid w:val="00E83DB4"/>
    <w:rsid w:val="00E84281"/>
    <w:rsid w:val="00E84293"/>
    <w:rsid w:val="00E8453D"/>
    <w:rsid w:val="00E85A8E"/>
    <w:rsid w:val="00E85E64"/>
    <w:rsid w:val="00E85E9E"/>
    <w:rsid w:val="00E864D5"/>
    <w:rsid w:val="00E86CF3"/>
    <w:rsid w:val="00E86E30"/>
    <w:rsid w:val="00E86EEC"/>
    <w:rsid w:val="00E87FDB"/>
    <w:rsid w:val="00E90613"/>
    <w:rsid w:val="00E90BEE"/>
    <w:rsid w:val="00E90D61"/>
    <w:rsid w:val="00E9111F"/>
    <w:rsid w:val="00E919CE"/>
    <w:rsid w:val="00E932BE"/>
    <w:rsid w:val="00E932C3"/>
    <w:rsid w:val="00E93318"/>
    <w:rsid w:val="00E936BA"/>
    <w:rsid w:val="00E93DC1"/>
    <w:rsid w:val="00E9463A"/>
    <w:rsid w:val="00E94E68"/>
    <w:rsid w:val="00E953DC"/>
    <w:rsid w:val="00E968AD"/>
    <w:rsid w:val="00E976CB"/>
    <w:rsid w:val="00E976DB"/>
    <w:rsid w:val="00EA03CC"/>
    <w:rsid w:val="00EA0444"/>
    <w:rsid w:val="00EA0821"/>
    <w:rsid w:val="00EA08C5"/>
    <w:rsid w:val="00EA0FDD"/>
    <w:rsid w:val="00EA15A3"/>
    <w:rsid w:val="00EA1787"/>
    <w:rsid w:val="00EA18D9"/>
    <w:rsid w:val="00EA2147"/>
    <w:rsid w:val="00EA2A1E"/>
    <w:rsid w:val="00EA40E1"/>
    <w:rsid w:val="00EA4D20"/>
    <w:rsid w:val="00EA4EAD"/>
    <w:rsid w:val="00EA522A"/>
    <w:rsid w:val="00EA5A03"/>
    <w:rsid w:val="00EA61D9"/>
    <w:rsid w:val="00EA6D21"/>
    <w:rsid w:val="00EA7C78"/>
    <w:rsid w:val="00EA7DD8"/>
    <w:rsid w:val="00EA7DF2"/>
    <w:rsid w:val="00EA7FB0"/>
    <w:rsid w:val="00EB0EAD"/>
    <w:rsid w:val="00EB1A87"/>
    <w:rsid w:val="00EB1E22"/>
    <w:rsid w:val="00EB25E0"/>
    <w:rsid w:val="00EB38AB"/>
    <w:rsid w:val="00EB45F4"/>
    <w:rsid w:val="00EB4DD3"/>
    <w:rsid w:val="00EB53EB"/>
    <w:rsid w:val="00EB5669"/>
    <w:rsid w:val="00EB63AC"/>
    <w:rsid w:val="00EB6995"/>
    <w:rsid w:val="00EB7135"/>
    <w:rsid w:val="00EC094D"/>
    <w:rsid w:val="00EC1E09"/>
    <w:rsid w:val="00EC2BBB"/>
    <w:rsid w:val="00EC37C7"/>
    <w:rsid w:val="00EC3AB4"/>
    <w:rsid w:val="00EC3FB8"/>
    <w:rsid w:val="00EC47DB"/>
    <w:rsid w:val="00EC4AE1"/>
    <w:rsid w:val="00EC4DD1"/>
    <w:rsid w:val="00EC4DF4"/>
    <w:rsid w:val="00EC50D5"/>
    <w:rsid w:val="00EC5347"/>
    <w:rsid w:val="00EC5F2C"/>
    <w:rsid w:val="00EC6231"/>
    <w:rsid w:val="00EC6F76"/>
    <w:rsid w:val="00ED0523"/>
    <w:rsid w:val="00ED0A35"/>
    <w:rsid w:val="00ED1740"/>
    <w:rsid w:val="00ED1800"/>
    <w:rsid w:val="00ED18CA"/>
    <w:rsid w:val="00ED19C6"/>
    <w:rsid w:val="00ED217A"/>
    <w:rsid w:val="00ED21AF"/>
    <w:rsid w:val="00ED23FD"/>
    <w:rsid w:val="00ED2512"/>
    <w:rsid w:val="00ED2681"/>
    <w:rsid w:val="00ED278E"/>
    <w:rsid w:val="00ED319C"/>
    <w:rsid w:val="00ED3C96"/>
    <w:rsid w:val="00ED3D25"/>
    <w:rsid w:val="00ED3F11"/>
    <w:rsid w:val="00ED4548"/>
    <w:rsid w:val="00ED4627"/>
    <w:rsid w:val="00ED4EF2"/>
    <w:rsid w:val="00ED502A"/>
    <w:rsid w:val="00ED53B9"/>
    <w:rsid w:val="00ED5E59"/>
    <w:rsid w:val="00ED6116"/>
    <w:rsid w:val="00ED612F"/>
    <w:rsid w:val="00ED663E"/>
    <w:rsid w:val="00ED6A61"/>
    <w:rsid w:val="00ED6DBB"/>
    <w:rsid w:val="00ED71BA"/>
    <w:rsid w:val="00ED72CB"/>
    <w:rsid w:val="00ED761F"/>
    <w:rsid w:val="00EE0685"/>
    <w:rsid w:val="00EE0ADF"/>
    <w:rsid w:val="00EE130C"/>
    <w:rsid w:val="00EE14CC"/>
    <w:rsid w:val="00EE2F8E"/>
    <w:rsid w:val="00EE3176"/>
    <w:rsid w:val="00EE4492"/>
    <w:rsid w:val="00EE4813"/>
    <w:rsid w:val="00EE5126"/>
    <w:rsid w:val="00EE54D5"/>
    <w:rsid w:val="00EE5E2E"/>
    <w:rsid w:val="00EE6770"/>
    <w:rsid w:val="00EE6B62"/>
    <w:rsid w:val="00EE7E6A"/>
    <w:rsid w:val="00EF0006"/>
    <w:rsid w:val="00EF0807"/>
    <w:rsid w:val="00EF1433"/>
    <w:rsid w:val="00EF1542"/>
    <w:rsid w:val="00EF1BD6"/>
    <w:rsid w:val="00EF1ECB"/>
    <w:rsid w:val="00EF28C7"/>
    <w:rsid w:val="00EF2FA1"/>
    <w:rsid w:val="00EF31EE"/>
    <w:rsid w:val="00EF3D34"/>
    <w:rsid w:val="00EF3E7E"/>
    <w:rsid w:val="00EF42B4"/>
    <w:rsid w:val="00EF4512"/>
    <w:rsid w:val="00EF461E"/>
    <w:rsid w:val="00EF462D"/>
    <w:rsid w:val="00EF4C51"/>
    <w:rsid w:val="00EF5121"/>
    <w:rsid w:val="00EF5672"/>
    <w:rsid w:val="00EF5EE8"/>
    <w:rsid w:val="00EF63B7"/>
    <w:rsid w:val="00EF769A"/>
    <w:rsid w:val="00EF76F8"/>
    <w:rsid w:val="00EF7867"/>
    <w:rsid w:val="00EF7A71"/>
    <w:rsid w:val="00EF7E88"/>
    <w:rsid w:val="00F00331"/>
    <w:rsid w:val="00F00BCD"/>
    <w:rsid w:val="00F01020"/>
    <w:rsid w:val="00F019B3"/>
    <w:rsid w:val="00F01BFF"/>
    <w:rsid w:val="00F0232C"/>
    <w:rsid w:val="00F026D1"/>
    <w:rsid w:val="00F03070"/>
    <w:rsid w:val="00F03600"/>
    <w:rsid w:val="00F03C98"/>
    <w:rsid w:val="00F0406A"/>
    <w:rsid w:val="00F0407C"/>
    <w:rsid w:val="00F0466E"/>
    <w:rsid w:val="00F04D7F"/>
    <w:rsid w:val="00F04FAB"/>
    <w:rsid w:val="00F05B03"/>
    <w:rsid w:val="00F065E3"/>
    <w:rsid w:val="00F06C27"/>
    <w:rsid w:val="00F07095"/>
    <w:rsid w:val="00F0720A"/>
    <w:rsid w:val="00F0795C"/>
    <w:rsid w:val="00F07B07"/>
    <w:rsid w:val="00F1041A"/>
    <w:rsid w:val="00F1042F"/>
    <w:rsid w:val="00F119A8"/>
    <w:rsid w:val="00F12E6B"/>
    <w:rsid w:val="00F1343F"/>
    <w:rsid w:val="00F1500A"/>
    <w:rsid w:val="00F15021"/>
    <w:rsid w:val="00F15EBE"/>
    <w:rsid w:val="00F160DA"/>
    <w:rsid w:val="00F16EB6"/>
    <w:rsid w:val="00F1757F"/>
    <w:rsid w:val="00F17958"/>
    <w:rsid w:val="00F17D70"/>
    <w:rsid w:val="00F17E2C"/>
    <w:rsid w:val="00F17EC0"/>
    <w:rsid w:val="00F17FD1"/>
    <w:rsid w:val="00F20750"/>
    <w:rsid w:val="00F226BA"/>
    <w:rsid w:val="00F23B69"/>
    <w:rsid w:val="00F23E11"/>
    <w:rsid w:val="00F246EB"/>
    <w:rsid w:val="00F24D8F"/>
    <w:rsid w:val="00F262B5"/>
    <w:rsid w:val="00F279C1"/>
    <w:rsid w:val="00F30BF3"/>
    <w:rsid w:val="00F31704"/>
    <w:rsid w:val="00F328AF"/>
    <w:rsid w:val="00F33A7D"/>
    <w:rsid w:val="00F33D09"/>
    <w:rsid w:val="00F35052"/>
    <w:rsid w:val="00F35BE9"/>
    <w:rsid w:val="00F361F9"/>
    <w:rsid w:val="00F3706D"/>
    <w:rsid w:val="00F3770D"/>
    <w:rsid w:val="00F37806"/>
    <w:rsid w:val="00F37968"/>
    <w:rsid w:val="00F37AC2"/>
    <w:rsid w:val="00F37EA0"/>
    <w:rsid w:val="00F40210"/>
    <w:rsid w:val="00F402FF"/>
    <w:rsid w:val="00F4072F"/>
    <w:rsid w:val="00F40D4F"/>
    <w:rsid w:val="00F41B4A"/>
    <w:rsid w:val="00F41F42"/>
    <w:rsid w:val="00F427BA"/>
    <w:rsid w:val="00F42A63"/>
    <w:rsid w:val="00F4303A"/>
    <w:rsid w:val="00F4331E"/>
    <w:rsid w:val="00F439A1"/>
    <w:rsid w:val="00F44D57"/>
    <w:rsid w:val="00F450F6"/>
    <w:rsid w:val="00F4561B"/>
    <w:rsid w:val="00F46050"/>
    <w:rsid w:val="00F46D82"/>
    <w:rsid w:val="00F47FFC"/>
    <w:rsid w:val="00F51394"/>
    <w:rsid w:val="00F515FF"/>
    <w:rsid w:val="00F51C8B"/>
    <w:rsid w:val="00F52025"/>
    <w:rsid w:val="00F5266B"/>
    <w:rsid w:val="00F52751"/>
    <w:rsid w:val="00F52B03"/>
    <w:rsid w:val="00F52BE4"/>
    <w:rsid w:val="00F5339C"/>
    <w:rsid w:val="00F5346D"/>
    <w:rsid w:val="00F53BD2"/>
    <w:rsid w:val="00F541A8"/>
    <w:rsid w:val="00F54503"/>
    <w:rsid w:val="00F5464D"/>
    <w:rsid w:val="00F54D34"/>
    <w:rsid w:val="00F55216"/>
    <w:rsid w:val="00F55CDD"/>
    <w:rsid w:val="00F55D37"/>
    <w:rsid w:val="00F55FD1"/>
    <w:rsid w:val="00F55FF2"/>
    <w:rsid w:val="00F56AE2"/>
    <w:rsid w:val="00F56F3A"/>
    <w:rsid w:val="00F576A1"/>
    <w:rsid w:val="00F57A62"/>
    <w:rsid w:val="00F60765"/>
    <w:rsid w:val="00F60E29"/>
    <w:rsid w:val="00F61188"/>
    <w:rsid w:val="00F611D5"/>
    <w:rsid w:val="00F614C2"/>
    <w:rsid w:val="00F6153D"/>
    <w:rsid w:val="00F61924"/>
    <w:rsid w:val="00F61D1E"/>
    <w:rsid w:val="00F622B5"/>
    <w:rsid w:val="00F622CE"/>
    <w:rsid w:val="00F623FE"/>
    <w:rsid w:val="00F63A44"/>
    <w:rsid w:val="00F63E73"/>
    <w:rsid w:val="00F63F40"/>
    <w:rsid w:val="00F6419A"/>
    <w:rsid w:val="00F6453F"/>
    <w:rsid w:val="00F657E8"/>
    <w:rsid w:val="00F70013"/>
    <w:rsid w:val="00F715F0"/>
    <w:rsid w:val="00F71BC7"/>
    <w:rsid w:val="00F72161"/>
    <w:rsid w:val="00F738C2"/>
    <w:rsid w:val="00F74054"/>
    <w:rsid w:val="00F74DF4"/>
    <w:rsid w:val="00F756C6"/>
    <w:rsid w:val="00F7591C"/>
    <w:rsid w:val="00F75C2D"/>
    <w:rsid w:val="00F75CD4"/>
    <w:rsid w:val="00F75FB1"/>
    <w:rsid w:val="00F7615B"/>
    <w:rsid w:val="00F778C9"/>
    <w:rsid w:val="00F77AF3"/>
    <w:rsid w:val="00F77DC6"/>
    <w:rsid w:val="00F80589"/>
    <w:rsid w:val="00F80E10"/>
    <w:rsid w:val="00F81116"/>
    <w:rsid w:val="00F8120A"/>
    <w:rsid w:val="00F818E4"/>
    <w:rsid w:val="00F81BFA"/>
    <w:rsid w:val="00F81FF5"/>
    <w:rsid w:val="00F82032"/>
    <w:rsid w:val="00F820D4"/>
    <w:rsid w:val="00F826F2"/>
    <w:rsid w:val="00F8291D"/>
    <w:rsid w:val="00F83510"/>
    <w:rsid w:val="00F83BA4"/>
    <w:rsid w:val="00F85685"/>
    <w:rsid w:val="00F858A8"/>
    <w:rsid w:val="00F85912"/>
    <w:rsid w:val="00F85C31"/>
    <w:rsid w:val="00F86529"/>
    <w:rsid w:val="00F86AB2"/>
    <w:rsid w:val="00F87A1B"/>
    <w:rsid w:val="00F87AD7"/>
    <w:rsid w:val="00F87B96"/>
    <w:rsid w:val="00F902DC"/>
    <w:rsid w:val="00F90AAA"/>
    <w:rsid w:val="00F90B30"/>
    <w:rsid w:val="00F90CF0"/>
    <w:rsid w:val="00F91066"/>
    <w:rsid w:val="00F916D1"/>
    <w:rsid w:val="00F92195"/>
    <w:rsid w:val="00F9302A"/>
    <w:rsid w:val="00F9302D"/>
    <w:rsid w:val="00F93293"/>
    <w:rsid w:val="00F9390A"/>
    <w:rsid w:val="00F93A87"/>
    <w:rsid w:val="00F93BA0"/>
    <w:rsid w:val="00F94351"/>
    <w:rsid w:val="00F94397"/>
    <w:rsid w:val="00F9473A"/>
    <w:rsid w:val="00F94A48"/>
    <w:rsid w:val="00F94BFB"/>
    <w:rsid w:val="00F94FC4"/>
    <w:rsid w:val="00F9541A"/>
    <w:rsid w:val="00F958C1"/>
    <w:rsid w:val="00F9654B"/>
    <w:rsid w:val="00F971CD"/>
    <w:rsid w:val="00F97254"/>
    <w:rsid w:val="00F97BB3"/>
    <w:rsid w:val="00FA00D4"/>
    <w:rsid w:val="00FA15CF"/>
    <w:rsid w:val="00FA20CF"/>
    <w:rsid w:val="00FA21A8"/>
    <w:rsid w:val="00FA25AB"/>
    <w:rsid w:val="00FA2D87"/>
    <w:rsid w:val="00FA2F52"/>
    <w:rsid w:val="00FA335F"/>
    <w:rsid w:val="00FA356C"/>
    <w:rsid w:val="00FA3B98"/>
    <w:rsid w:val="00FA4A0C"/>
    <w:rsid w:val="00FA4AA6"/>
    <w:rsid w:val="00FA4C54"/>
    <w:rsid w:val="00FA576B"/>
    <w:rsid w:val="00FA61E5"/>
    <w:rsid w:val="00FA73D9"/>
    <w:rsid w:val="00FA75B0"/>
    <w:rsid w:val="00FA7715"/>
    <w:rsid w:val="00FA7DD9"/>
    <w:rsid w:val="00FB0DB2"/>
    <w:rsid w:val="00FB0DD3"/>
    <w:rsid w:val="00FB0F02"/>
    <w:rsid w:val="00FB26A1"/>
    <w:rsid w:val="00FB3283"/>
    <w:rsid w:val="00FB36A4"/>
    <w:rsid w:val="00FB40AE"/>
    <w:rsid w:val="00FB4CBA"/>
    <w:rsid w:val="00FB502E"/>
    <w:rsid w:val="00FB53A9"/>
    <w:rsid w:val="00FB59B3"/>
    <w:rsid w:val="00FB5A25"/>
    <w:rsid w:val="00FB6002"/>
    <w:rsid w:val="00FB612B"/>
    <w:rsid w:val="00FB68FC"/>
    <w:rsid w:val="00FB7052"/>
    <w:rsid w:val="00FB72C2"/>
    <w:rsid w:val="00FB72FA"/>
    <w:rsid w:val="00FB7AD0"/>
    <w:rsid w:val="00FC0692"/>
    <w:rsid w:val="00FC2A2E"/>
    <w:rsid w:val="00FC4437"/>
    <w:rsid w:val="00FC5009"/>
    <w:rsid w:val="00FC51B9"/>
    <w:rsid w:val="00FC58A0"/>
    <w:rsid w:val="00FC58DE"/>
    <w:rsid w:val="00FC6378"/>
    <w:rsid w:val="00FC6417"/>
    <w:rsid w:val="00FC67D1"/>
    <w:rsid w:val="00FC6D01"/>
    <w:rsid w:val="00FC70E3"/>
    <w:rsid w:val="00FC7152"/>
    <w:rsid w:val="00FC7906"/>
    <w:rsid w:val="00FD09FD"/>
    <w:rsid w:val="00FD1892"/>
    <w:rsid w:val="00FD231F"/>
    <w:rsid w:val="00FD239C"/>
    <w:rsid w:val="00FD23E2"/>
    <w:rsid w:val="00FD2848"/>
    <w:rsid w:val="00FD312D"/>
    <w:rsid w:val="00FD43CD"/>
    <w:rsid w:val="00FD511E"/>
    <w:rsid w:val="00FD53A1"/>
    <w:rsid w:val="00FD5EF6"/>
    <w:rsid w:val="00FD603B"/>
    <w:rsid w:val="00FD61C8"/>
    <w:rsid w:val="00FD6C3D"/>
    <w:rsid w:val="00FD6CB1"/>
    <w:rsid w:val="00FD74AB"/>
    <w:rsid w:val="00FD789A"/>
    <w:rsid w:val="00FD7C64"/>
    <w:rsid w:val="00FD7D9D"/>
    <w:rsid w:val="00FE1F13"/>
    <w:rsid w:val="00FE245E"/>
    <w:rsid w:val="00FE2D8A"/>
    <w:rsid w:val="00FE360A"/>
    <w:rsid w:val="00FE39A7"/>
    <w:rsid w:val="00FE3FB7"/>
    <w:rsid w:val="00FE448F"/>
    <w:rsid w:val="00FE5E06"/>
    <w:rsid w:val="00FE6069"/>
    <w:rsid w:val="00FE614D"/>
    <w:rsid w:val="00FE670C"/>
    <w:rsid w:val="00FE6ADF"/>
    <w:rsid w:val="00FE6EB9"/>
    <w:rsid w:val="00FE701E"/>
    <w:rsid w:val="00FE7AA9"/>
    <w:rsid w:val="00FF0ACA"/>
    <w:rsid w:val="00FF0C00"/>
    <w:rsid w:val="00FF17B9"/>
    <w:rsid w:val="00FF19D4"/>
    <w:rsid w:val="00FF240D"/>
    <w:rsid w:val="00FF30AF"/>
    <w:rsid w:val="00FF350C"/>
    <w:rsid w:val="00FF3517"/>
    <w:rsid w:val="00FF42D2"/>
    <w:rsid w:val="00FF493F"/>
    <w:rsid w:val="00FF4EA7"/>
    <w:rsid w:val="00FF5732"/>
    <w:rsid w:val="00FF5C98"/>
    <w:rsid w:val="00FF68DF"/>
    <w:rsid w:val="00FF6B8F"/>
    <w:rsid w:val="00FF6F5B"/>
    <w:rsid w:val="00FF70E4"/>
    <w:rsid w:val="00FF7721"/>
    <w:rsid w:val="00FF7D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7E4C78F"/>
  <w15:docId w15:val="{594FE00F-A24F-44C9-BC5E-0E4A959806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43548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843548"/>
    <w:rPr>
      <w:sz w:val="18"/>
      <w:szCs w:val="18"/>
    </w:rPr>
  </w:style>
  <w:style w:type="character" w:customStyle="1" w:styleId="hps">
    <w:name w:val="hps"/>
    <w:basedOn w:val="a0"/>
    <w:rsid w:val="00A97D3A"/>
  </w:style>
  <w:style w:type="paragraph" w:styleId="a5">
    <w:name w:val="Normal (Web)"/>
    <w:basedOn w:val="a"/>
    <w:uiPriority w:val="99"/>
    <w:unhideWhenUsed/>
    <w:rsid w:val="0015204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header"/>
    <w:basedOn w:val="a"/>
    <w:link w:val="a7"/>
    <w:uiPriority w:val="99"/>
    <w:unhideWhenUsed/>
    <w:rsid w:val="000978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0978AA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0978A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0978AA"/>
    <w:rPr>
      <w:sz w:val="18"/>
      <w:szCs w:val="18"/>
    </w:rPr>
  </w:style>
  <w:style w:type="paragraph" w:customStyle="1" w:styleId="TDAckTitle">
    <w:name w:val="TD_Ack_Title"/>
    <w:basedOn w:val="a"/>
    <w:rsid w:val="006C559D"/>
    <w:pPr>
      <w:spacing w:before="180" w:after="60"/>
    </w:pPr>
    <w:rPr>
      <w:rFonts w:ascii="Myriad Pro Light" w:eastAsia="宋体" w:hAnsi="Myriad Pro Light" w:cs="Times New Roman"/>
      <w:b/>
    </w:rPr>
  </w:style>
  <w:style w:type="paragraph" w:styleId="HTML">
    <w:name w:val="HTML Preformatted"/>
    <w:basedOn w:val="a"/>
    <w:link w:val="HTML0"/>
    <w:uiPriority w:val="99"/>
    <w:unhideWhenUsed/>
    <w:rsid w:val="008462D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8462D5"/>
    <w:rPr>
      <w:rFonts w:ascii="宋体" w:eastAsia="宋体" w:hAnsi="宋体" w:cs="宋体"/>
      <w:kern w:val="0"/>
      <w:sz w:val="24"/>
      <w:szCs w:val="24"/>
    </w:rPr>
  </w:style>
  <w:style w:type="character" w:customStyle="1" w:styleId="ffline">
    <w:name w:val="ff_line"/>
    <w:basedOn w:val="a0"/>
    <w:rsid w:val="008462D5"/>
  </w:style>
  <w:style w:type="character" w:styleId="aa">
    <w:name w:val="Hyperlink"/>
    <w:basedOn w:val="a0"/>
    <w:uiPriority w:val="99"/>
    <w:unhideWhenUsed/>
    <w:rsid w:val="00280958"/>
    <w:rPr>
      <w:color w:val="0000FF"/>
      <w:u w:val="single"/>
    </w:rPr>
  </w:style>
  <w:style w:type="character" w:customStyle="1" w:styleId="apple-converted-space">
    <w:name w:val="apple-converted-space"/>
    <w:basedOn w:val="a0"/>
    <w:rsid w:val="00280958"/>
  </w:style>
  <w:style w:type="character" w:customStyle="1" w:styleId="hlfld-contribauthor">
    <w:name w:val="hlfld-contribauthor"/>
    <w:basedOn w:val="a0"/>
    <w:rsid w:val="008F593B"/>
  </w:style>
  <w:style w:type="character" w:styleId="HTML1">
    <w:name w:val="HTML Cite"/>
    <w:basedOn w:val="a0"/>
    <w:uiPriority w:val="99"/>
    <w:semiHidden/>
    <w:unhideWhenUsed/>
    <w:rsid w:val="00653BC9"/>
    <w:rPr>
      <w:i/>
      <w:iCs/>
    </w:rPr>
  </w:style>
  <w:style w:type="character" w:customStyle="1" w:styleId="citationyear">
    <w:name w:val="citation_year"/>
    <w:basedOn w:val="a0"/>
    <w:rsid w:val="00653BC9"/>
  </w:style>
  <w:style w:type="character" w:customStyle="1" w:styleId="citationvolume">
    <w:name w:val="citation_volume"/>
    <w:basedOn w:val="a0"/>
    <w:rsid w:val="00653BC9"/>
  </w:style>
  <w:style w:type="character" w:customStyle="1" w:styleId="1">
    <w:name w:val="未处理的提及1"/>
    <w:basedOn w:val="a0"/>
    <w:uiPriority w:val="99"/>
    <w:semiHidden/>
    <w:unhideWhenUsed/>
    <w:rsid w:val="00155C46"/>
    <w:rPr>
      <w:color w:val="605E5C"/>
      <w:shd w:val="clear" w:color="auto" w:fill="E1DFDD"/>
    </w:rPr>
  </w:style>
  <w:style w:type="paragraph" w:styleId="ab">
    <w:name w:val="List Paragraph"/>
    <w:basedOn w:val="a"/>
    <w:uiPriority w:val="34"/>
    <w:qFormat/>
    <w:rsid w:val="006261CB"/>
    <w:pPr>
      <w:ind w:firstLineChars="200" w:firstLine="420"/>
    </w:pPr>
  </w:style>
  <w:style w:type="paragraph" w:customStyle="1" w:styleId="BATitle">
    <w:name w:val="BA_Title"/>
    <w:basedOn w:val="a"/>
    <w:next w:val="BBAuthorName"/>
    <w:rsid w:val="006E274B"/>
    <w:pPr>
      <w:widowControl/>
      <w:spacing w:before="720" w:after="360" w:line="480" w:lineRule="auto"/>
      <w:jc w:val="center"/>
    </w:pPr>
    <w:rPr>
      <w:rFonts w:ascii="Times New Roman" w:hAnsi="Times New Roman" w:cs="Times New Roman"/>
      <w:kern w:val="0"/>
      <w:sz w:val="44"/>
      <w:szCs w:val="20"/>
      <w:lang w:eastAsia="en-US"/>
    </w:rPr>
  </w:style>
  <w:style w:type="paragraph" w:customStyle="1" w:styleId="BBAuthorName">
    <w:name w:val="BB_Author_Name"/>
    <w:basedOn w:val="a"/>
    <w:next w:val="a"/>
    <w:rsid w:val="006E274B"/>
    <w:pPr>
      <w:widowControl/>
      <w:spacing w:after="240" w:line="480" w:lineRule="auto"/>
      <w:jc w:val="center"/>
    </w:pPr>
    <w:rPr>
      <w:rFonts w:ascii="Times" w:hAnsi="Times" w:cs="Times New Roman"/>
      <w:i/>
      <w:kern w:val="0"/>
      <w:sz w:val="24"/>
      <w:szCs w:val="20"/>
      <w:lang w:eastAsia="en-US"/>
    </w:rPr>
  </w:style>
  <w:style w:type="character" w:styleId="ac">
    <w:name w:val="annotation reference"/>
    <w:basedOn w:val="a0"/>
    <w:uiPriority w:val="99"/>
    <w:semiHidden/>
    <w:unhideWhenUsed/>
    <w:rsid w:val="00197407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197407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197407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197407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197407"/>
    <w:rPr>
      <w:b/>
      <w:bCs/>
      <w:sz w:val="20"/>
      <w:szCs w:val="20"/>
    </w:rPr>
  </w:style>
  <w:style w:type="paragraph" w:customStyle="1" w:styleId="EndNoteBibliographyTitle">
    <w:name w:val="EndNote Bibliography Title"/>
    <w:basedOn w:val="a"/>
    <w:link w:val="EndNoteBibliographyTitle0"/>
    <w:rsid w:val="00392AE6"/>
    <w:pPr>
      <w:jc w:val="center"/>
    </w:pPr>
    <w:rPr>
      <w:rFonts w:ascii="Calibri" w:hAnsi="Calibri" w:cs="Calibri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392AE6"/>
    <w:rPr>
      <w:rFonts w:ascii="Calibri" w:hAnsi="Calibri" w:cs="Calibri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392AE6"/>
    <w:rPr>
      <w:rFonts w:ascii="Calibri" w:hAnsi="Calibri" w:cs="Calibri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392AE6"/>
    <w:rPr>
      <w:rFonts w:ascii="Calibri" w:hAnsi="Calibri" w:cs="Calibri"/>
      <w:noProof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20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252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88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577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66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120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892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13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072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70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912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880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93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80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28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6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06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917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94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15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9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1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773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81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3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318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53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287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770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yzang@simm.ac.cn" TargetMode="External"/><Relationship Id="rId13" Type="http://schemas.openxmlformats.org/officeDocument/2006/relationships/image" Target="media/image2.emf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png"/><Relationship Id="rId2" Type="http://schemas.openxmlformats.org/officeDocument/2006/relationships/numbering" Target="numbering.xml"/><Relationship Id="rId16" Type="http://schemas.openxmlformats.org/officeDocument/2006/relationships/image" Target="media/image4.jpeg"/><Relationship Id="rId20" Type="http://schemas.openxmlformats.org/officeDocument/2006/relationships/image" Target="media/image8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emf"/><Relationship Id="rId5" Type="http://schemas.openxmlformats.org/officeDocument/2006/relationships/webSettings" Target="webSettings.xml"/><Relationship Id="rId15" Type="http://schemas.openxmlformats.org/officeDocument/2006/relationships/image" Target="media/image3.jpeg"/><Relationship Id="rId23" Type="http://schemas.openxmlformats.org/officeDocument/2006/relationships/theme" Target="theme/theme1.xml"/><Relationship Id="rId10" Type="http://schemas.openxmlformats.org/officeDocument/2006/relationships/hyperlink" Target="mailto:13583184890@163.com" TargetMode="External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hyperlink" Target="mailto:xphe@ecust.edu.cn" TargetMode="External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79F5D1-FD65-46CC-92C3-143E2E455E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47</TotalTime>
  <Pages>9</Pages>
  <Words>1871</Words>
  <Characters>10668</Characters>
  <Application>Microsoft Office Word</Application>
  <DocSecurity>0</DocSecurity>
  <Lines>88</Lines>
  <Paragraphs>25</Paragraphs>
  <ScaleCrop>false</ScaleCrop>
  <Company/>
  <LinksUpToDate>false</LinksUpToDate>
  <CharactersWithSpaces>125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le183</dc:creator>
  <cp:keywords/>
  <dc:description/>
  <cp:lastModifiedBy>xp he</cp:lastModifiedBy>
  <cp:revision>5010</cp:revision>
  <dcterms:created xsi:type="dcterms:W3CDTF">2015-01-10T08:54:00Z</dcterms:created>
  <dcterms:modified xsi:type="dcterms:W3CDTF">2019-04-05T03:57:00Z</dcterms:modified>
</cp:coreProperties>
</file>